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AFE515" w14:textId="77777777" w:rsidR="009B7E44" w:rsidRPr="003A7A38" w:rsidRDefault="009B7E44" w:rsidP="003A7A38">
      <w:pPr>
        <w:pStyle w:val="Psectionheading"/>
      </w:pPr>
      <w:r w:rsidRPr="007B03C8">
        <w:t xml:space="preserve">Multiple choice section </w:t>
      </w:r>
    </w:p>
    <w:tbl>
      <w:tblPr>
        <w:tblW w:w="427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3"/>
        <w:gridCol w:w="719"/>
        <w:gridCol w:w="719"/>
        <w:gridCol w:w="720"/>
        <w:gridCol w:w="720"/>
        <w:gridCol w:w="720"/>
        <w:gridCol w:w="720"/>
        <w:gridCol w:w="720"/>
        <w:gridCol w:w="720"/>
        <w:gridCol w:w="716"/>
        <w:gridCol w:w="710"/>
      </w:tblGrid>
      <w:tr w:rsidR="009B7E44" w:rsidRPr="007B03C8" w14:paraId="35A1D5FB" w14:textId="77777777" w:rsidTr="00F67CC9">
        <w:trPr>
          <w:jc w:val="center"/>
        </w:trPr>
        <w:tc>
          <w:tcPr>
            <w:tcW w:w="738" w:type="pct"/>
            <w:vAlign w:val="center"/>
          </w:tcPr>
          <w:p w14:paraId="033C458C" w14:textId="6616B200" w:rsidR="009B7E44" w:rsidRPr="003502E1" w:rsidRDefault="009B7E44" w:rsidP="00E07E9A">
            <w:pPr>
              <w:pStyle w:val="Ptabletext"/>
              <w:rPr>
                <w:rStyle w:val="Cquestionpartlabelbold"/>
              </w:rPr>
            </w:pPr>
            <w:r w:rsidRPr="003502E1">
              <w:rPr>
                <w:rStyle w:val="Cquestionpartlabelbold"/>
              </w:rPr>
              <w:t>Question</w:t>
            </w:r>
          </w:p>
        </w:tc>
        <w:tc>
          <w:tcPr>
            <w:tcW w:w="427" w:type="pct"/>
            <w:vAlign w:val="center"/>
          </w:tcPr>
          <w:p w14:paraId="3A44BA17" w14:textId="77777777" w:rsidR="009B7E44" w:rsidRPr="007B03C8" w:rsidRDefault="009B7E44" w:rsidP="003502E1">
            <w:pPr>
              <w:pStyle w:val="Ptabletext"/>
            </w:pPr>
            <w:r w:rsidRPr="007B03C8">
              <w:t>1</w:t>
            </w:r>
          </w:p>
        </w:tc>
        <w:tc>
          <w:tcPr>
            <w:tcW w:w="427" w:type="pct"/>
            <w:vAlign w:val="center"/>
          </w:tcPr>
          <w:p w14:paraId="79A3E0F7" w14:textId="77777777" w:rsidR="009B7E44" w:rsidRPr="007B03C8" w:rsidRDefault="009B7E44" w:rsidP="003502E1">
            <w:pPr>
              <w:pStyle w:val="Ptabletext"/>
            </w:pPr>
            <w:r w:rsidRPr="007B03C8">
              <w:t>2</w:t>
            </w:r>
          </w:p>
        </w:tc>
        <w:tc>
          <w:tcPr>
            <w:tcW w:w="427" w:type="pct"/>
            <w:vAlign w:val="center"/>
          </w:tcPr>
          <w:p w14:paraId="1EFA680E" w14:textId="77777777" w:rsidR="009B7E44" w:rsidRPr="007B03C8" w:rsidRDefault="009B7E44" w:rsidP="003502E1">
            <w:pPr>
              <w:pStyle w:val="Ptabletext"/>
            </w:pPr>
            <w:r w:rsidRPr="007B03C8">
              <w:t>3</w:t>
            </w:r>
          </w:p>
        </w:tc>
        <w:tc>
          <w:tcPr>
            <w:tcW w:w="427" w:type="pct"/>
            <w:vAlign w:val="center"/>
          </w:tcPr>
          <w:p w14:paraId="0776B289" w14:textId="77777777" w:rsidR="009B7E44" w:rsidRPr="007B03C8" w:rsidRDefault="009B7E44" w:rsidP="003502E1">
            <w:pPr>
              <w:pStyle w:val="Ptabletext"/>
            </w:pPr>
            <w:r w:rsidRPr="007B03C8">
              <w:t>4</w:t>
            </w:r>
          </w:p>
        </w:tc>
        <w:tc>
          <w:tcPr>
            <w:tcW w:w="427" w:type="pct"/>
            <w:vAlign w:val="center"/>
          </w:tcPr>
          <w:p w14:paraId="6FABF640" w14:textId="77777777" w:rsidR="009B7E44" w:rsidRPr="007B03C8" w:rsidRDefault="009B7E44" w:rsidP="003502E1">
            <w:pPr>
              <w:pStyle w:val="Ptabletext"/>
            </w:pPr>
            <w:r w:rsidRPr="007B03C8">
              <w:t>5</w:t>
            </w:r>
          </w:p>
        </w:tc>
        <w:tc>
          <w:tcPr>
            <w:tcW w:w="427" w:type="pct"/>
            <w:vAlign w:val="center"/>
          </w:tcPr>
          <w:p w14:paraId="3312F634" w14:textId="77777777" w:rsidR="009B7E44" w:rsidRPr="007B03C8" w:rsidRDefault="009B7E44" w:rsidP="003502E1">
            <w:pPr>
              <w:pStyle w:val="Ptabletext"/>
            </w:pPr>
            <w:r w:rsidRPr="007B03C8">
              <w:t>6</w:t>
            </w:r>
          </w:p>
        </w:tc>
        <w:tc>
          <w:tcPr>
            <w:tcW w:w="427" w:type="pct"/>
            <w:vAlign w:val="center"/>
          </w:tcPr>
          <w:p w14:paraId="797BF397" w14:textId="77777777" w:rsidR="009B7E44" w:rsidRPr="007B03C8" w:rsidRDefault="009B7E44" w:rsidP="003502E1">
            <w:pPr>
              <w:pStyle w:val="Ptabletext"/>
            </w:pPr>
            <w:r w:rsidRPr="007B03C8">
              <w:t>7</w:t>
            </w:r>
          </w:p>
        </w:tc>
        <w:tc>
          <w:tcPr>
            <w:tcW w:w="427" w:type="pct"/>
            <w:vAlign w:val="center"/>
          </w:tcPr>
          <w:p w14:paraId="233CEBBB" w14:textId="77777777" w:rsidR="009B7E44" w:rsidRPr="007B03C8" w:rsidRDefault="009B7E44" w:rsidP="003502E1">
            <w:pPr>
              <w:pStyle w:val="Ptabletext"/>
            </w:pPr>
            <w:r w:rsidRPr="007B03C8">
              <w:t>8</w:t>
            </w:r>
          </w:p>
        </w:tc>
        <w:tc>
          <w:tcPr>
            <w:tcW w:w="425" w:type="pct"/>
            <w:vAlign w:val="center"/>
          </w:tcPr>
          <w:p w14:paraId="732C32C8" w14:textId="77777777" w:rsidR="009B7E44" w:rsidRPr="007B03C8" w:rsidRDefault="009B7E44" w:rsidP="003502E1">
            <w:pPr>
              <w:pStyle w:val="Ptabletext"/>
            </w:pPr>
            <w:r w:rsidRPr="007B03C8">
              <w:t>9</w:t>
            </w:r>
          </w:p>
        </w:tc>
        <w:tc>
          <w:tcPr>
            <w:tcW w:w="421" w:type="pct"/>
            <w:vAlign w:val="center"/>
          </w:tcPr>
          <w:p w14:paraId="01A5184C" w14:textId="77777777" w:rsidR="009B7E44" w:rsidRPr="007B03C8" w:rsidRDefault="009B7E44" w:rsidP="003502E1">
            <w:pPr>
              <w:pStyle w:val="Ptabletext"/>
            </w:pPr>
            <w:r w:rsidRPr="007B03C8">
              <w:t>10</w:t>
            </w:r>
          </w:p>
        </w:tc>
      </w:tr>
      <w:tr w:rsidR="009B7E44" w:rsidRPr="007B03C8" w14:paraId="149F4FDB" w14:textId="77777777" w:rsidTr="00F67CC9">
        <w:trPr>
          <w:jc w:val="center"/>
        </w:trPr>
        <w:tc>
          <w:tcPr>
            <w:tcW w:w="738" w:type="pct"/>
            <w:vAlign w:val="center"/>
          </w:tcPr>
          <w:p w14:paraId="1C9AC4C5" w14:textId="77777777" w:rsidR="009B7E44" w:rsidRPr="003502E1" w:rsidRDefault="009B7E44" w:rsidP="003502E1">
            <w:pPr>
              <w:pStyle w:val="Ptabletext"/>
              <w:rPr>
                <w:rStyle w:val="Cquestionpartlabelbold"/>
              </w:rPr>
            </w:pPr>
            <w:r w:rsidRPr="003502E1">
              <w:rPr>
                <w:rStyle w:val="Cquestionpartlabelbold"/>
              </w:rPr>
              <w:t>Answer</w:t>
            </w:r>
          </w:p>
        </w:tc>
        <w:tc>
          <w:tcPr>
            <w:tcW w:w="427" w:type="pct"/>
            <w:vAlign w:val="center"/>
          </w:tcPr>
          <w:p w14:paraId="787B7C8D" w14:textId="77777777" w:rsidR="009B7E44" w:rsidRPr="007B03C8" w:rsidRDefault="009B7E44" w:rsidP="003502E1">
            <w:pPr>
              <w:pStyle w:val="Ptabletext"/>
            </w:pPr>
            <w:r w:rsidRPr="007B03C8">
              <w:t>D</w:t>
            </w:r>
          </w:p>
        </w:tc>
        <w:tc>
          <w:tcPr>
            <w:tcW w:w="427" w:type="pct"/>
            <w:vAlign w:val="center"/>
          </w:tcPr>
          <w:p w14:paraId="346615E6" w14:textId="77777777" w:rsidR="009B7E44" w:rsidRPr="007B03C8" w:rsidRDefault="009B7E44" w:rsidP="003502E1">
            <w:pPr>
              <w:pStyle w:val="Ptabletext"/>
            </w:pPr>
            <w:r w:rsidRPr="007B03C8">
              <w:t>D</w:t>
            </w:r>
          </w:p>
        </w:tc>
        <w:tc>
          <w:tcPr>
            <w:tcW w:w="427" w:type="pct"/>
            <w:vAlign w:val="center"/>
          </w:tcPr>
          <w:p w14:paraId="4B62E8F4" w14:textId="77777777" w:rsidR="009B7E44" w:rsidRPr="007B03C8" w:rsidRDefault="009B7E44" w:rsidP="003502E1">
            <w:pPr>
              <w:pStyle w:val="Ptabletext"/>
            </w:pPr>
            <w:r w:rsidRPr="007B03C8">
              <w:t>A</w:t>
            </w:r>
          </w:p>
        </w:tc>
        <w:tc>
          <w:tcPr>
            <w:tcW w:w="427" w:type="pct"/>
            <w:vAlign w:val="center"/>
          </w:tcPr>
          <w:p w14:paraId="2C8FAEA9" w14:textId="77777777" w:rsidR="009B7E44" w:rsidRPr="007B03C8" w:rsidRDefault="00472308" w:rsidP="003502E1">
            <w:pPr>
              <w:pStyle w:val="Ptabletext"/>
            </w:pPr>
            <w:r w:rsidRPr="007B03C8">
              <w:t>C</w:t>
            </w:r>
          </w:p>
        </w:tc>
        <w:tc>
          <w:tcPr>
            <w:tcW w:w="427" w:type="pct"/>
            <w:vAlign w:val="center"/>
          </w:tcPr>
          <w:p w14:paraId="1F2C50F4" w14:textId="77777777" w:rsidR="009B7E44" w:rsidRPr="007B03C8" w:rsidRDefault="00472308" w:rsidP="003502E1">
            <w:pPr>
              <w:pStyle w:val="Ptabletext"/>
            </w:pPr>
            <w:r w:rsidRPr="007B03C8">
              <w:t>C</w:t>
            </w:r>
          </w:p>
        </w:tc>
        <w:tc>
          <w:tcPr>
            <w:tcW w:w="427" w:type="pct"/>
            <w:vAlign w:val="center"/>
          </w:tcPr>
          <w:p w14:paraId="022A6607" w14:textId="77777777" w:rsidR="009B7E44" w:rsidRPr="007B03C8" w:rsidRDefault="009B7E44" w:rsidP="003502E1">
            <w:pPr>
              <w:pStyle w:val="Ptabletext"/>
            </w:pPr>
            <w:r w:rsidRPr="007B03C8">
              <w:t>A</w:t>
            </w:r>
          </w:p>
        </w:tc>
        <w:tc>
          <w:tcPr>
            <w:tcW w:w="427" w:type="pct"/>
            <w:vAlign w:val="center"/>
          </w:tcPr>
          <w:p w14:paraId="2F98D5AA" w14:textId="77777777" w:rsidR="009B7E44" w:rsidRPr="007B03C8" w:rsidRDefault="00472308" w:rsidP="003502E1">
            <w:pPr>
              <w:pStyle w:val="Ptabletext"/>
            </w:pPr>
            <w:r w:rsidRPr="007B03C8">
              <w:t>B</w:t>
            </w:r>
          </w:p>
        </w:tc>
        <w:tc>
          <w:tcPr>
            <w:tcW w:w="427" w:type="pct"/>
            <w:vAlign w:val="center"/>
          </w:tcPr>
          <w:p w14:paraId="15499A4D" w14:textId="77777777" w:rsidR="009B7E44" w:rsidRPr="007B03C8" w:rsidRDefault="009B7E44" w:rsidP="003502E1">
            <w:pPr>
              <w:pStyle w:val="Ptabletext"/>
            </w:pPr>
            <w:r w:rsidRPr="007B03C8">
              <w:t>D</w:t>
            </w:r>
          </w:p>
        </w:tc>
        <w:tc>
          <w:tcPr>
            <w:tcW w:w="425" w:type="pct"/>
            <w:vAlign w:val="center"/>
          </w:tcPr>
          <w:p w14:paraId="43B147A6" w14:textId="77777777" w:rsidR="009B7E44" w:rsidRPr="007B03C8" w:rsidRDefault="009B7E44" w:rsidP="003502E1">
            <w:pPr>
              <w:pStyle w:val="Ptabletext"/>
            </w:pPr>
            <w:r w:rsidRPr="007B03C8">
              <w:t>A</w:t>
            </w:r>
          </w:p>
        </w:tc>
        <w:tc>
          <w:tcPr>
            <w:tcW w:w="421" w:type="pct"/>
            <w:vAlign w:val="center"/>
          </w:tcPr>
          <w:p w14:paraId="031696AE" w14:textId="77777777" w:rsidR="009B7E44" w:rsidRPr="007B03C8" w:rsidRDefault="00472308" w:rsidP="003502E1">
            <w:pPr>
              <w:pStyle w:val="Ptabletext"/>
            </w:pPr>
            <w:r w:rsidRPr="007B03C8">
              <w:t>C</w:t>
            </w:r>
          </w:p>
        </w:tc>
      </w:tr>
    </w:tbl>
    <w:p w14:paraId="0BBFE876" w14:textId="77777777" w:rsidR="00F67CC9" w:rsidRDefault="00F67CC9" w:rsidP="00AE3897">
      <w:pPr>
        <w:pStyle w:val="Pquestionheadingmc1stafterhead"/>
      </w:pPr>
    </w:p>
    <w:p w14:paraId="3EC73258" w14:textId="77777777" w:rsidR="00AE3897" w:rsidRDefault="00AE3897" w:rsidP="00AE3897">
      <w:pPr>
        <w:pStyle w:val="Pquestionheadingmc1stafterhead"/>
      </w:pPr>
      <w:r>
        <w:t>Question 1</w:t>
      </w:r>
      <w:r>
        <w:tab/>
      </w:r>
      <w:r w:rsidR="001B50D8">
        <w:t>[5.</w:t>
      </w:r>
      <w:r>
        <w:t>1</w:t>
      </w:r>
      <w:r w:rsidRPr="00DF7F34">
        <w:t>]</w:t>
      </w:r>
    </w:p>
    <w:p w14:paraId="7AE323C5" w14:textId="77777777" w:rsidR="009B7E44" w:rsidRPr="007B03C8" w:rsidRDefault="009B7E44" w:rsidP="003A7A38">
      <w:pPr>
        <w:pStyle w:val="Pquestionheadingmc1stafterhead"/>
      </w:pPr>
      <w:r w:rsidRPr="007B03C8">
        <w:t>D</w:t>
      </w:r>
    </w:p>
    <w:p w14:paraId="76E0398B" w14:textId="77777777" w:rsidR="009B7E44" w:rsidRPr="007B03C8" w:rsidRDefault="009B7E44" w:rsidP="003A7A38">
      <w:pPr>
        <w:pStyle w:val="Pquestiontextmainstem"/>
      </w:pPr>
      <w:r w:rsidRPr="007B03C8">
        <w:t>1.2 cm = 12 mm</w:t>
      </w:r>
      <w:bookmarkStart w:id="0" w:name="_GoBack"/>
      <w:bookmarkEnd w:id="0"/>
    </w:p>
    <w:p w14:paraId="130C88CD" w14:textId="77777777" w:rsidR="009B7E44" w:rsidRPr="007B03C8" w:rsidRDefault="009B7E44" w:rsidP="003A7A38">
      <w:pPr>
        <w:pStyle w:val="Pquestiontextmainstem"/>
      </w:pPr>
      <w:r w:rsidRPr="007B03C8">
        <w:rPr>
          <w:position w:val="-2"/>
        </w:rPr>
        <w:object w:dxaOrig="1700" w:dyaOrig="200" w14:anchorId="6D9ED4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9.45pt" o:ole="">
            <v:imagedata r:id="rId11" o:title=""/>
          </v:shape>
          <o:OLEObject Type="Embed" ProgID="Equation.3" ShapeID="_x0000_i1025" DrawAspect="Content" ObjectID="_1538892851" r:id="rId12"/>
        </w:object>
      </w:r>
      <w:r w:rsidRPr="007B03C8">
        <w:t xml:space="preserve"> mm</w:t>
      </w:r>
      <w:r w:rsidRPr="003A7A38">
        <w:rPr>
          <w:rStyle w:val="Csuperscript"/>
        </w:rPr>
        <w:t>2</w:t>
      </w:r>
    </w:p>
    <w:p w14:paraId="62E8EB53" w14:textId="77777777" w:rsidR="00AE3897" w:rsidRDefault="00AE3897" w:rsidP="00AE3897">
      <w:pPr>
        <w:pStyle w:val="Pquestionheadingmc"/>
      </w:pPr>
      <w:r>
        <w:t>Question 2</w:t>
      </w:r>
      <w:r>
        <w:tab/>
      </w:r>
      <w:r w:rsidR="001B50D8">
        <w:t>[5.</w:t>
      </w:r>
      <w:r>
        <w:t>1</w:t>
      </w:r>
      <w:r w:rsidRPr="00DF7F34">
        <w:t>]</w:t>
      </w:r>
    </w:p>
    <w:p w14:paraId="1C98BA9A" w14:textId="77777777" w:rsidR="009B7E44" w:rsidRPr="007B03C8" w:rsidRDefault="009B7E44" w:rsidP="003A7A38">
      <w:pPr>
        <w:pStyle w:val="Pquestionheadingmc1stafterhead"/>
      </w:pPr>
      <w:r w:rsidRPr="007B03C8">
        <w:t>D</w:t>
      </w:r>
    </w:p>
    <w:p w14:paraId="2A3B6B8E" w14:textId="77777777" w:rsidR="002A04ED" w:rsidRDefault="009B7E44" w:rsidP="003A7A38">
      <w:pPr>
        <w:pStyle w:val="Pquestiontextmainstem"/>
      </w:pPr>
      <w:r w:rsidRPr="007B03C8">
        <w:rPr>
          <w:position w:val="-6"/>
        </w:rPr>
        <w:object w:dxaOrig="1760" w:dyaOrig="320" w14:anchorId="01586A2B">
          <v:shape id="_x0000_i1026" type="#_x0000_t75" style="width:87.35pt;height:15.35pt" o:ole="">
            <v:imagedata r:id="rId13" o:title=""/>
          </v:shape>
          <o:OLEObject Type="Embed" ProgID="Equation.3" ShapeID="_x0000_i1026" DrawAspect="Content" ObjectID="_1538892852" r:id="rId14"/>
        </w:object>
      </w:r>
      <w:r w:rsidRPr="007B03C8">
        <w:t xml:space="preserve"> m</w:t>
      </w:r>
      <w:r w:rsidRPr="003A7A38">
        <w:rPr>
          <w:rStyle w:val="Csuperscript"/>
        </w:rPr>
        <w:t>2</w:t>
      </w:r>
    </w:p>
    <w:p w14:paraId="4499F69C" w14:textId="77777777" w:rsidR="00AE3897" w:rsidRDefault="00AE3897" w:rsidP="00AE3897">
      <w:pPr>
        <w:pStyle w:val="Pquestionheadingmc"/>
      </w:pPr>
      <w:r>
        <w:t>Question 3</w:t>
      </w:r>
      <w:r>
        <w:tab/>
      </w:r>
      <w:r w:rsidR="001B50D8">
        <w:t>[5.</w:t>
      </w:r>
      <w:r>
        <w:t>2</w:t>
      </w:r>
      <w:r w:rsidRPr="00DF7F34">
        <w:t>]</w:t>
      </w:r>
    </w:p>
    <w:p w14:paraId="61969836" w14:textId="77777777" w:rsidR="009B7E44" w:rsidRPr="007B03C8" w:rsidRDefault="009B7E44" w:rsidP="003A7A38">
      <w:pPr>
        <w:pStyle w:val="Pquestionheadingmc1stafterhead"/>
      </w:pPr>
      <w:r w:rsidRPr="007B03C8">
        <w:t>A</w:t>
      </w:r>
    </w:p>
    <w:p w14:paraId="695A2BC7" w14:textId="77777777" w:rsidR="009B7E44" w:rsidRPr="007B03C8" w:rsidRDefault="009B7E44" w:rsidP="003A7A38">
      <w:pPr>
        <w:pStyle w:val="Pquestiontextmainstem"/>
      </w:pPr>
      <w:r w:rsidRPr="007B03C8">
        <w:rPr>
          <w:position w:val="-8"/>
        </w:rPr>
        <w:object w:dxaOrig="2980" w:dyaOrig="280" w14:anchorId="37EDA54D">
          <v:shape id="_x0000_i1027" type="#_x0000_t75" style="width:148.7pt;height:14.15pt" o:ole="">
            <v:imagedata r:id="rId15" o:title=""/>
          </v:shape>
          <o:OLEObject Type="Embed" ProgID="Equation.3" ShapeID="_x0000_i1027" DrawAspect="Content" ObjectID="_1538892853" r:id="rId16"/>
        </w:object>
      </w:r>
      <w:r w:rsidRPr="007B03C8">
        <w:t xml:space="preserve"> m</w:t>
      </w:r>
      <w:r w:rsidRPr="003A7A38">
        <w:rPr>
          <w:rStyle w:val="Csuperscript"/>
        </w:rPr>
        <w:t>2</w:t>
      </w:r>
    </w:p>
    <w:p w14:paraId="434E5B2B" w14:textId="77777777" w:rsidR="00AE3897" w:rsidRDefault="00AE3897" w:rsidP="00AE3897">
      <w:pPr>
        <w:pStyle w:val="Pquestionheadingmc"/>
      </w:pPr>
      <w:r>
        <w:t>Question 4</w:t>
      </w:r>
      <w:r>
        <w:tab/>
      </w:r>
      <w:r w:rsidR="001B50D8">
        <w:t>[5.</w:t>
      </w:r>
      <w:r>
        <w:t>3</w:t>
      </w:r>
      <w:r w:rsidRPr="00DF7F34">
        <w:t>]</w:t>
      </w:r>
    </w:p>
    <w:p w14:paraId="300C4D59" w14:textId="77777777" w:rsidR="009B7E44" w:rsidRPr="007B03C8" w:rsidRDefault="00472308" w:rsidP="003A7A38">
      <w:pPr>
        <w:pStyle w:val="Pquestionheadingmc1stafterhead"/>
      </w:pPr>
      <w:r w:rsidRPr="007B03C8">
        <w:t>C</w:t>
      </w:r>
    </w:p>
    <w:p w14:paraId="6300292B" w14:textId="77777777" w:rsidR="009B7E44" w:rsidRPr="007B03C8" w:rsidRDefault="009B7E44" w:rsidP="003502E1">
      <w:pPr>
        <w:pStyle w:val="Pquestiontextmainstem"/>
      </w:pPr>
      <w:r w:rsidRPr="007B03C8">
        <w:rPr>
          <w:position w:val="-28"/>
        </w:rPr>
        <w:object w:dxaOrig="2440" w:dyaOrig="680" w14:anchorId="32EB3EDC">
          <v:shape id="_x0000_i1028" type="#_x0000_t75" style="width:122.75pt;height:35.4pt" o:ole="">
            <v:imagedata r:id="rId17" o:title=""/>
          </v:shape>
          <o:OLEObject Type="Embed" ProgID="Equation.3" ShapeID="_x0000_i1028" DrawAspect="Content" ObjectID="_1538892854" r:id="rId18"/>
        </w:object>
      </w:r>
      <w:r w:rsidRPr="003502E1">
        <w:t xml:space="preserve"> cm</w:t>
      </w:r>
      <w:r w:rsidRPr="003A7A38">
        <w:rPr>
          <w:rStyle w:val="Csuperscript"/>
        </w:rPr>
        <w:t>3</w:t>
      </w:r>
    </w:p>
    <w:p w14:paraId="18384EA9" w14:textId="5C459D14" w:rsidR="00AE3897" w:rsidRDefault="00AE3897" w:rsidP="00AE3897">
      <w:pPr>
        <w:pStyle w:val="Pquestionheadingmc"/>
      </w:pPr>
      <w:r>
        <w:t>Question 5</w:t>
      </w:r>
      <w:r>
        <w:tab/>
      </w:r>
      <w:r w:rsidR="001B50D8">
        <w:t>[5.</w:t>
      </w:r>
      <w:r>
        <w:t>4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432E5C6C" w14:textId="77777777" w:rsidR="009B7E44" w:rsidRPr="007B03C8" w:rsidRDefault="00472308" w:rsidP="003A7A38">
      <w:pPr>
        <w:pStyle w:val="Pquestionheadingmc1stafterhead"/>
      </w:pPr>
      <w:r w:rsidRPr="007B03C8">
        <w:t>C</w:t>
      </w:r>
    </w:p>
    <w:p w14:paraId="649C6975" w14:textId="77777777" w:rsidR="009B7E44" w:rsidRPr="003A7A38" w:rsidRDefault="00AD7A92" w:rsidP="003A7A38">
      <w:pPr>
        <w:pStyle w:val="Pquestiontextmainstem"/>
      </w:pPr>
      <w:r w:rsidRPr="007B03C8">
        <w:rPr>
          <w:position w:val="-10"/>
        </w:rPr>
        <w:object w:dxaOrig="2760" w:dyaOrig="320" w14:anchorId="05D75298">
          <v:shape id="_x0000_i1029" type="#_x0000_t75" style="width:138.1pt;height:15.35pt" o:ole="">
            <v:imagedata r:id="rId19" o:title=""/>
          </v:shape>
          <o:OLEObject Type="Embed" ProgID="Equation.DSMT4" ShapeID="_x0000_i1029" DrawAspect="Content" ObjectID="_1538892855" r:id="rId20"/>
        </w:object>
      </w:r>
      <w:r w:rsidR="009B7E44" w:rsidRPr="007B03C8">
        <w:t xml:space="preserve"> cm</w:t>
      </w:r>
      <w:r w:rsidR="009B7E44" w:rsidRPr="003A7A38">
        <w:rPr>
          <w:rStyle w:val="Csuperscript"/>
        </w:rPr>
        <w:t>2</w:t>
      </w:r>
    </w:p>
    <w:p w14:paraId="5F869F9E" w14:textId="75A7FA87" w:rsidR="00AE3897" w:rsidRDefault="00AE3897" w:rsidP="00AE3897">
      <w:pPr>
        <w:pStyle w:val="Pquestionheadingmc"/>
      </w:pPr>
      <w:r>
        <w:t>Question 6</w:t>
      </w:r>
      <w:r>
        <w:tab/>
      </w:r>
      <w:r w:rsidR="001B50D8">
        <w:t>[5.</w:t>
      </w:r>
      <w:r>
        <w:t>4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4AA662BD" w14:textId="77777777" w:rsidR="009B7E44" w:rsidRPr="007B03C8" w:rsidRDefault="009B7E44" w:rsidP="003502E1">
      <w:pPr>
        <w:pStyle w:val="Pquestionheadingmc1stafterhead"/>
      </w:pPr>
      <w:r w:rsidRPr="007B03C8">
        <w:t>A</w:t>
      </w:r>
    </w:p>
    <w:p w14:paraId="6C26CD8A" w14:textId="77777777" w:rsidR="009B7E44" w:rsidRPr="007B03C8" w:rsidRDefault="009B7E44" w:rsidP="003502E1">
      <w:pPr>
        <w:pStyle w:val="Pquestiontextmainstem"/>
      </w:pPr>
      <w:r w:rsidRPr="007B03C8">
        <w:rPr>
          <w:position w:val="-6"/>
        </w:rPr>
        <w:object w:dxaOrig="2740" w:dyaOrig="320" w14:anchorId="30884E70">
          <v:shape id="_x0000_i1030" type="#_x0000_t75" style="width:136.9pt;height:15.35pt" o:ole="">
            <v:imagedata r:id="rId21" o:title=""/>
          </v:shape>
          <o:OLEObject Type="Embed" ProgID="Equation.3" ShapeID="_x0000_i1030" DrawAspect="Content" ObjectID="_1538892856" r:id="rId22"/>
        </w:object>
      </w:r>
      <w:r w:rsidRPr="003502E1">
        <w:t xml:space="preserve"> cm</w:t>
      </w:r>
      <w:r w:rsidRPr="003A7A38">
        <w:rPr>
          <w:rStyle w:val="Csuperscript"/>
        </w:rPr>
        <w:t>2</w:t>
      </w:r>
    </w:p>
    <w:p w14:paraId="27A82204" w14:textId="48430D52" w:rsidR="00AE3897" w:rsidRDefault="00AE3897" w:rsidP="00AE3897">
      <w:pPr>
        <w:pStyle w:val="Pquestionheadingmc"/>
      </w:pPr>
      <w:r>
        <w:t>Question 7</w:t>
      </w:r>
      <w:r>
        <w:tab/>
      </w:r>
      <w:r w:rsidR="001B50D8">
        <w:t>[5.</w:t>
      </w:r>
      <w:r>
        <w:t>5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782DC918" w14:textId="77777777" w:rsidR="009B7E44" w:rsidRPr="007B03C8" w:rsidRDefault="00472308" w:rsidP="003502E1">
      <w:pPr>
        <w:pStyle w:val="Pquestionheadingmc1stafterhead"/>
      </w:pPr>
      <w:r w:rsidRPr="007B03C8">
        <w:t>B</w:t>
      </w:r>
    </w:p>
    <w:p w14:paraId="0F888F2A" w14:textId="77777777" w:rsidR="009B7E44" w:rsidRPr="007B03C8" w:rsidRDefault="009B7E44" w:rsidP="003A7A38">
      <w:pPr>
        <w:pStyle w:val="Pquestiontextmainstem"/>
      </w:pPr>
      <w:r w:rsidRPr="007B03C8">
        <w:rPr>
          <w:position w:val="-24"/>
        </w:rPr>
        <w:object w:dxaOrig="3180" w:dyaOrig="620" w14:anchorId="7835E185">
          <v:shape id="_x0000_i1031" type="#_x0000_t75" style="width:160.5pt;height:30.7pt" o:ole="">
            <v:imagedata r:id="rId23" o:title=""/>
          </v:shape>
          <o:OLEObject Type="Embed" ProgID="Equation.3" ShapeID="_x0000_i1031" DrawAspect="Content" ObjectID="_1538892857" r:id="rId24"/>
        </w:object>
      </w:r>
      <w:r w:rsidRPr="007B03C8">
        <w:t xml:space="preserve"> cm</w:t>
      </w:r>
      <w:r w:rsidRPr="003A7A38">
        <w:rPr>
          <w:rStyle w:val="Csuperscript"/>
        </w:rPr>
        <w:t>3</w:t>
      </w:r>
    </w:p>
    <w:p w14:paraId="04E8F20A" w14:textId="4F62DB6E" w:rsidR="00AE3897" w:rsidRDefault="00AE3897" w:rsidP="00AE3897">
      <w:pPr>
        <w:pStyle w:val="Pquestionheadingmc"/>
      </w:pPr>
      <w:r>
        <w:t>Question 8</w:t>
      </w:r>
      <w:r>
        <w:tab/>
      </w:r>
      <w:r w:rsidR="001B50D8">
        <w:t>[5.</w:t>
      </w:r>
      <w:r>
        <w:t>5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779A0A73" w14:textId="77777777" w:rsidR="009B7E44" w:rsidRPr="007B03C8" w:rsidRDefault="009B7E44" w:rsidP="003502E1">
      <w:pPr>
        <w:pStyle w:val="Pquestionheadingmc1stafterhead"/>
      </w:pPr>
      <w:r w:rsidRPr="007B03C8">
        <w:t>D</w:t>
      </w:r>
    </w:p>
    <w:p w14:paraId="6B8FCD0B" w14:textId="77777777" w:rsidR="009B7E44" w:rsidRPr="003A7A38" w:rsidRDefault="009B7E44" w:rsidP="003A7A38">
      <w:pPr>
        <w:pStyle w:val="Pquestiontextmainstem"/>
      </w:pPr>
      <w:r w:rsidRPr="007B03C8">
        <w:rPr>
          <w:position w:val="-24"/>
        </w:rPr>
        <w:object w:dxaOrig="3040" w:dyaOrig="620" w14:anchorId="4619AC6B">
          <v:shape id="_x0000_i1032" type="#_x0000_t75" style="width:152.25pt;height:30.7pt" o:ole="">
            <v:imagedata r:id="rId25" o:title=""/>
          </v:shape>
          <o:OLEObject Type="Embed" ProgID="Equation.3" ShapeID="_x0000_i1032" DrawAspect="Content" ObjectID="_1538892858" r:id="rId26"/>
        </w:object>
      </w:r>
      <w:r w:rsidRPr="007B03C8">
        <w:t xml:space="preserve"> mm</w:t>
      </w:r>
      <w:r w:rsidRPr="003A7A38">
        <w:rPr>
          <w:rStyle w:val="Csuperscript"/>
        </w:rPr>
        <w:t>3</w:t>
      </w:r>
    </w:p>
    <w:p w14:paraId="06BA1529" w14:textId="3351DFAF" w:rsidR="00AE3897" w:rsidRDefault="00AE3897" w:rsidP="00AE3897">
      <w:pPr>
        <w:pStyle w:val="Pquestionheadingmc"/>
      </w:pPr>
      <w:r>
        <w:t>Question 9</w:t>
      </w:r>
      <w:r>
        <w:tab/>
      </w:r>
      <w:r w:rsidR="001B50D8">
        <w:t>[5.7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2BCA8A9B" w14:textId="77777777" w:rsidR="009B7E44" w:rsidRPr="007B03C8" w:rsidRDefault="009B7E44" w:rsidP="003502E1">
      <w:pPr>
        <w:pStyle w:val="Pquestionheadingmc1stafterhead"/>
      </w:pPr>
      <w:r w:rsidRPr="007B03C8">
        <w:t>A</w:t>
      </w:r>
    </w:p>
    <w:p w14:paraId="14342571" w14:textId="77777777" w:rsidR="002A04ED" w:rsidRDefault="009B7E44" w:rsidP="003A7A38">
      <w:pPr>
        <w:pStyle w:val="Pquestiontextmainstem"/>
      </w:pPr>
      <w:r w:rsidRPr="007B03C8">
        <w:t xml:space="preserve">2 kg = 2000 g     </w:t>
      </w:r>
      <w:r w:rsidRPr="007B03C8">
        <w:rPr>
          <w:position w:val="-22"/>
        </w:rPr>
        <w:object w:dxaOrig="920" w:dyaOrig="600" w14:anchorId="61F85D82">
          <v:shape id="_x0000_i1033" type="#_x0000_t75" style="width:44.85pt;height:30.7pt" o:ole="">
            <v:imagedata r:id="rId27" o:title=""/>
          </v:shape>
          <o:OLEObject Type="Embed" ProgID="Equation.3" ShapeID="_x0000_i1033" DrawAspect="Content" ObjectID="_1538892859" r:id="rId28"/>
        </w:object>
      </w:r>
      <w:r w:rsidRPr="007B03C8">
        <w:t xml:space="preserve"> g/cm</w:t>
      </w:r>
      <w:r w:rsidRPr="003A7A38">
        <w:rPr>
          <w:rStyle w:val="Csuperscript"/>
        </w:rPr>
        <w:t>3</w:t>
      </w:r>
    </w:p>
    <w:p w14:paraId="2F8D1E51" w14:textId="66FF0BC5" w:rsidR="00AE3897" w:rsidRDefault="00AE3897" w:rsidP="00AE3897">
      <w:pPr>
        <w:pStyle w:val="Pquestionheadingmc"/>
      </w:pPr>
      <w:r>
        <w:lastRenderedPageBreak/>
        <w:t>Question 10</w:t>
      </w:r>
      <w:r>
        <w:tab/>
      </w:r>
      <w:r w:rsidR="001B50D8">
        <w:t>[5.7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53D0E117" w14:textId="77777777" w:rsidR="009B7E44" w:rsidRPr="007B03C8" w:rsidRDefault="00472308" w:rsidP="003502E1">
      <w:pPr>
        <w:pStyle w:val="Pquestionheadingmc1stafterhead"/>
      </w:pPr>
      <w:r w:rsidRPr="007B03C8">
        <w:t>C</w:t>
      </w:r>
    </w:p>
    <w:p w14:paraId="0F581D21" w14:textId="77777777" w:rsidR="002A04ED" w:rsidRDefault="00472308" w:rsidP="003A7A38">
      <w:pPr>
        <w:pStyle w:val="Pquestiontextmainstem"/>
      </w:pPr>
      <w:r w:rsidRPr="007B03C8">
        <w:t>40 mL / 2 L = 20 mL/L</w:t>
      </w:r>
    </w:p>
    <w:p w14:paraId="4262326F" w14:textId="77777777" w:rsidR="00FB3644" w:rsidRDefault="00FB3644" w:rsidP="00FB3644">
      <w:pPr>
        <w:pStyle w:val="Psectionresults"/>
      </w:pPr>
      <w:r>
        <w:t>Multiple-choice total marks: __ / 10</w:t>
      </w:r>
    </w:p>
    <w:p w14:paraId="4C35B60C" w14:textId="77777777" w:rsidR="00AE3897" w:rsidRDefault="00AE3897" w:rsidP="00D537AF">
      <w:pPr>
        <w:pStyle w:val="Psectionheading"/>
        <w:pageBreakBefore w:val="0"/>
      </w:pPr>
      <w:r>
        <w:t>Short answer section</w:t>
      </w:r>
    </w:p>
    <w:p w14:paraId="4395CF83" w14:textId="01F4CE2B" w:rsidR="00AE3897" w:rsidRDefault="00AE3897" w:rsidP="00AE3897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FB2DD1">
        <w:t>[5.2, 5.3]</w:t>
      </w:r>
    </w:p>
    <w:p w14:paraId="6546B6AB" w14:textId="77777777" w:rsidR="009B7E44" w:rsidRPr="007B03C8" w:rsidRDefault="009B7E44" w:rsidP="003A7A38">
      <w:pPr>
        <w:pStyle w:val="Pquestiontextpartsa"/>
      </w:pPr>
      <w:r w:rsidRPr="003A7A38">
        <w:rPr>
          <w:rStyle w:val="Cquestionpartlabelbold"/>
        </w:rPr>
        <w:t>(a)</w:t>
      </w:r>
      <w:r w:rsidR="003A7A38">
        <w:tab/>
      </w:r>
      <w:r w:rsidRPr="003502E1">
        <w:t xml:space="preserve">The cross sectional area of a </w:t>
      </w:r>
      <w:r w:rsidRPr="003A7A38">
        <w:rPr>
          <w:rStyle w:val="Cmathsexpressions"/>
        </w:rPr>
        <w:t>prism</w:t>
      </w:r>
      <w:r w:rsidRPr="007B03C8">
        <w:t xml:space="preserve"> has the same value across its entire length.</w:t>
      </w:r>
    </w:p>
    <w:p w14:paraId="64DAB568" w14:textId="77777777" w:rsidR="009B7E44" w:rsidRPr="003A7A38" w:rsidRDefault="009B7E44" w:rsidP="003A7A38">
      <w:pPr>
        <w:pStyle w:val="Pquestiontextpartsa"/>
      </w:pPr>
      <w:r w:rsidRPr="003A7A38">
        <w:rPr>
          <w:rStyle w:val="Cquestionpartlabelbold"/>
        </w:rPr>
        <w:t>(b)</w:t>
      </w:r>
      <w:r w:rsidR="003A7A38">
        <w:tab/>
      </w:r>
      <w:r w:rsidRPr="003502E1">
        <w:t xml:space="preserve">The </w:t>
      </w:r>
      <w:r w:rsidRPr="003A7A38">
        <w:rPr>
          <w:rStyle w:val="Cmathsexpressions"/>
        </w:rPr>
        <w:t>surface area</w:t>
      </w:r>
      <w:r w:rsidRPr="007B03C8">
        <w:t xml:space="preserve"> of a cube is the sum of the area of its six faces.</w:t>
      </w:r>
    </w:p>
    <w:p w14:paraId="356E3737" w14:textId="2795E991" w:rsidR="00AE3897" w:rsidRDefault="00AE3897" w:rsidP="00AE3897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FB2DD1">
        <w:t>[5.2, 5.3]</w:t>
      </w:r>
    </w:p>
    <w:p w14:paraId="60490A0D" w14:textId="77777777" w:rsidR="009B7E44" w:rsidRPr="007B03C8" w:rsidRDefault="009B7E44" w:rsidP="003A7A38">
      <w:pPr>
        <w:pStyle w:val="Pquestiontextmainstem"/>
      </w:pPr>
      <w:r w:rsidRPr="003A7A38">
        <w:t>Surface</w:t>
      </w:r>
      <w:r w:rsidRPr="007B03C8">
        <w:t xml:space="preserve"> area is the area of the faces of an object. Volume is the space within the object.</w:t>
      </w:r>
    </w:p>
    <w:p w14:paraId="6D138317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</w:t>
      </w:r>
      <w:r>
        <w:t>1</w:t>
      </w:r>
      <w:r w:rsidRPr="00DF7F34">
        <w:t>]</w:t>
      </w:r>
    </w:p>
    <w:p w14:paraId="2098F88D" w14:textId="77777777" w:rsidR="009B7E44" w:rsidRPr="007B03C8" w:rsidRDefault="009B7E44" w:rsidP="003502E1">
      <w:pPr>
        <w:pStyle w:val="Pquestiontextmainstem"/>
      </w:pPr>
      <w:r w:rsidRPr="007B03C8">
        <w:rPr>
          <w:position w:val="-22"/>
        </w:rPr>
        <w:object w:dxaOrig="3280" w:dyaOrig="600" w14:anchorId="10283FDD">
          <v:shape id="_x0000_i1034" type="#_x0000_t75" style="width:164.05pt;height:30.7pt" o:ole="">
            <v:imagedata r:id="rId29" o:title=""/>
          </v:shape>
          <o:OLEObject Type="Embed" ProgID="Equation.3" ShapeID="_x0000_i1034" DrawAspect="Content" ObjectID="_1538892860" r:id="rId30"/>
        </w:object>
      </w:r>
      <w:r w:rsidRPr="003A7A38">
        <w:t xml:space="preserve"> </w:t>
      </w:r>
      <w:r w:rsidRPr="003502E1">
        <w:t>m</w:t>
      </w:r>
      <w:r w:rsidRPr="003A7A38">
        <w:rPr>
          <w:rStyle w:val="Csuperscript"/>
        </w:rPr>
        <w:t>2</w:t>
      </w:r>
    </w:p>
    <w:p w14:paraId="278401FB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</w:t>
      </w:r>
      <w:r>
        <w:t>1</w:t>
      </w:r>
      <w:r w:rsidRPr="00DF7F34">
        <w:t>]</w:t>
      </w:r>
    </w:p>
    <w:p w14:paraId="0E4CBBF9" w14:textId="77777777" w:rsidR="009B7E44" w:rsidRPr="007B03C8" w:rsidRDefault="009B7E44" w:rsidP="003502E1">
      <w:pPr>
        <w:pStyle w:val="Pquestiontextmainstem"/>
      </w:pPr>
      <w:r w:rsidRPr="007B03C8">
        <w:t>Area of square – area of circle</w:t>
      </w:r>
    </w:p>
    <w:p w14:paraId="30D4055E" w14:textId="77777777" w:rsidR="009B7E44" w:rsidRPr="007B03C8" w:rsidRDefault="009B7E44" w:rsidP="003502E1">
      <w:pPr>
        <w:pStyle w:val="Pquestiontextmainstem"/>
      </w:pPr>
      <w:r w:rsidRPr="007B03C8">
        <w:t xml:space="preserve">= 26 </w:t>
      </w:r>
      <w:r w:rsidRPr="007B03C8">
        <w:sym w:font="Symbol" w:char="F0B4"/>
      </w:r>
      <w:r w:rsidRPr="007B03C8">
        <w:t xml:space="preserve"> 26 – </w:t>
      </w:r>
      <w:r w:rsidRPr="007B03C8">
        <w:sym w:font="Symbol" w:char="F070"/>
      </w:r>
      <w:r w:rsidRPr="007B03C8">
        <w:t xml:space="preserve"> </w:t>
      </w:r>
      <w:r w:rsidRPr="007B03C8">
        <w:sym w:font="Symbol" w:char="F0B4"/>
      </w:r>
      <w:r w:rsidRPr="007B03C8">
        <w:t xml:space="preserve"> 13</w:t>
      </w:r>
      <w:r w:rsidRPr="003A7A38">
        <w:rPr>
          <w:rStyle w:val="Csuperscript"/>
        </w:rPr>
        <w:t>2</w:t>
      </w:r>
    </w:p>
    <w:p w14:paraId="50DEACAE" w14:textId="77777777" w:rsidR="009B7E44" w:rsidRPr="007B03C8" w:rsidRDefault="009B7E44" w:rsidP="003502E1">
      <w:pPr>
        <w:pStyle w:val="Pquestiontextmainstem"/>
      </w:pPr>
      <w:r w:rsidRPr="007B03C8">
        <w:t>= 145.07 cm</w:t>
      </w:r>
      <w:r w:rsidRPr="003A7A38">
        <w:rPr>
          <w:rStyle w:val="Csuperscript"/>
        </w:rPr>
        <w:t>2</w:t>
      </w:r>
    </w:p>
    <w:p w14:paraId="09937EA2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</w:t>
      </w:r>
      <w:r w:rsidRPr="00DF7F34">
        <w:t>2]</w:t>
      </w:r>
    </w:p>
    <w:p w14:paraId="7A6DC425" w14:textId="77777777" w:rsidR="009B7E44" w:rsidRPr="003A7A38" w:rsidRDefault="009B7E44" w:rsidP="003A7A38">
      <w:pPr>
        <w:pStyle w:val="Pquestiontextmainstem"/>
      </w:pPr>
      <w:r w:rsidRPr="003502E1">
        <w:t xml:space="preserve">Area =  </w:t>
      </w:r>
      <w:r w:rsidRPr="007B03C8">
        <w:rPr>
          <w:position w:val="-28"/>
        </w:rPr>
        <w:object w:dxaOrig="4160" w:dyaOrig="680" w14:anchorId="7326A985">
          <v:shape id="_x0000_i1035" type="#_x0000_t75" style="width:207.75pt;height:35.4pt" o:ole="">
            <v:imagedata r:id="rId31" o:title=""/>
          </v:shape>
          <o:OLEObject Type="Embed" ProgID="Equation.DSMT4" ShapeID="_x0000_i1035" DrawAspect="Content" ObjectID="_1538892861" r:id="rId32"/>
        </w:object>
      </w:r>
      <w:r w:rsidRPr="003502E1">
        <w:t xml:space="preserve"> m</w:t>
      </w:r>
      <w:r w:rsidRPr="003A7A38">
        <w:rPr>
          <w:rStyle w:val="Csuperscript"/>
        </w:rPr>
        <w:t>2</w:t>
      </w:r>
    </w:p>
    <w:p w14:paraId="600AC197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</w:t>
      </w:r>
      <w:r>
        <w:t>3</w:t>
      </w:r>
      <w:r w:rsidRPr="00DF7F34">
        <w:t>]</w:t>
      </w:r>
    </w:p>
    <w:p w14:paraId="17B1AB54" w14:textId="77777777" w:rsidR="009B7E44" w:rsidRPr="007B03C8" w:rsidRDefault="00F04DD4" w:rsidP="00F04DD4">
      <w:pPr>
        <w:pStyle w:val="Pquestiontextmainstem"/>
      </w:pPr>
      <w:r w:rsidRPr="00F04DD4">
        <w:rPr>
          <w:rStyle w:val="Cmathsexpressions"/>
        </w:rPr>
        <w:t xml:space="preserve">V </w:t>
      </w:r>
      <w:r>
        <w:t>=</w:t>
      </w:r>
      <w:r w:rsidRPr="007B03C8">
        <w:rPr>
          <w:position w:val="-6"/>
        </w:rPr>
        <w:object w:dxaOrig="1940" w:dyaOrig="340" w14:anchorId="2D4241E9">
          <v:shape id="_x0000_i1036" type="#_x0000_t75" style="width:96.8pt;height:16.5pt" o:ole="">
            <v:imagedata r:id="rId33" o:title=""/>
          </v:shape>
          <o:OLEObject Type="Embed" ProgID="Equation.DSMT4" ShapeID="_x0000_i1036" DrawAspect="Content" ObjectID="_1538892862" r:id="rId34"/>
        </w:object>
      </w:r>
      <w:r w:rsidR="009B7E44" w:rsidRPr="003502E1">
        <w:t xml:space="preserve"> cm</w:t>
      </w:r>
      <w:r w:rsidR="009B7E44" w:rsidRPr="003A7A38">
        <w:rPr>
          <w:rStyle w:val="Csuperscript"/>
        </w:rPr>
        <w:t>3</w:t>
      </w:r>
    </w:p>
    <w:p w14:paraId="16067775" w14:textId="6173848B" w:rsidR="00AE3897" w:rsidRDefault="00AE3897" w:rsidP="00AE3897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</w:t>
      </w:r>
      <w:r>
        <w:t>5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112170FD" w14:textId="77777777" w:rsidR="009B7E44" w:rsidRPr="007B03C8" w:rsidRDefault="00F04DD4" w:rsidP="003502E1">
      <w:pPr>
        <w:pStyle w:val="Pquestiontextmainstem"/>
      </w:pPr>
      <w:r w:rsidRPr="00F04DD4">
        <w:rPr>
          <w:rStyle w:val="Cmathsexpressions"/>
        </w:rPr>
        <w:t xml:space="preserve">V </w:t>
      </w:r>
      <w:r>
        <w:t>=</w:t>
      </w:r>
      <w:r w:rsidR="009B7E44" w:rsidRPr="007B03C8">
        <w:rPr>
          <w:position w:val="-22"/>
        </w:rPr>
        <w:object w:dxaOrig="2080" w:dyaOrig="600" w14:anchorId="61E76561">
          <v:shape id="_x0000_i1037" type="#_x0000_t75" style="width:105.05pt;height:30.7pt" o:ole="">
            <v:imagedata r:id="rId35" o:title=""/>
          </v:shape>
          <o:OLEObject Type="Embed" ProgID="Equation.3" ShapeID="_x0000_i1037" DrawAspect="Content" ObjectID="_1538892863" r:id="rId36"/>
        </w:object>
      </w:r>
      <w:r w:rsidR="009B7E44" w:rsidRPr="007B03C8">
        <w:t xml:space="preserve"> cm</w:t>
      </w:r>
      <w:r w:rsidR="009B7E44" w:rsidRPr="003A7A38">
        <w:rPr>
          <w:rStyle w:val="Csuperscript"/>
        </w:rPr>
        <w:t>3</w:t>
      </w:r>
    </w:p>
    <w:p w14:paraId="4AF85733" w14:textId="27B0ABA1" w:rsidR="00AE3897" w:rsidRDefault="00AE3897" w:rsidP="00AE3897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</w:t>
      </w:r>
      <w:r>
        <w:t>4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34362FB2" w14:textId="77777777" w:rsidR="009B7E44" w:rsidRPr="007B03C8" w:rsidRDefault="0068633C" w:rsidP="0068633C">
      <w:pPr>
        <w:pStyle w:val="Pquestiontextmainstem"/>
      </w:pPr>
      <w:r>
        <w:t>SA =</w:t>
      </w:r>
      <w:r w:rsidRPr="007B03C8">
        <w:rPr>
          <w:position w:val="-6"/>
        </w:rPr>
        <w:object w:dxaOrig="2660" w:dyaOrig="260" w14:anchorId="05291CFF">
          <v:shape id="_x0000_i1038" type="#_x0000_t75" style="width:133.4pt;height:13pt" o:ole="">
            <v:imagedata r:id="rId37" o:title=""/>
          </v:shape>
          <o:OLEObject Type="Embed" ProgID="Equation.DSMT4" ShapeID="_x0000_i1038" DrawAspect="Content" ObjectID="_1538892864" r:id="rId38"/>
        </w:object>
      </w:r>
      <w:r w:rsidR="009B7E44" w:rsidRPr="003502E1">
        <w:t xml:space="preserve"> cm</w:t>
      </w:r>
      <w:r w:rsidR="009B7E44" w:rsidRPr="003A7A38">
        <w:rPr>
          <w:rStyle w:val="Csuperscript"/>
        </w:rPr>
        <w:t>2</w:t>
      </w:r>
    </w:p>
    <w:p w14:paraId="1DD09649" w14:textId="3FB4FEE1" w:rsidR="00AE3897" w:rsidRDefault="00AE3897" w:rsidP="00AE3897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</w:t>
      </w:r>
      <w:r>
        <w:t>5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66222118" w14:textId="77777777" w:rsidR="009B7E44" w:rsidRPr="003A7A38" w:rsidRDefault="009B7E44" w:rsidP="003502E1">
      <w:pPr>
        <w:pStyle w:val="Pquestiontextmainstem"/>
        <w:rPr>
          <w:rStyle w:val="Csuperscript"/>
        </w:rPr>
      </w:pPr>
      <w:r w:rsidRPr="007B03C8">
        <w:rPr>
          <w:position w:val="-24"/>
        </w:rPr>
        <w:object w:dxaOrig="2360" w:dyaOrig="620" w14:anchorId="154A258D">
          <v:shape id="_x0000_i1039" type="#_x0000_t75" style="width:118.05pt;height:30.7pt" o:ole="">
            <v:imagedata r:id="rId39" o:title=""/>
          </v:shape>
          <o:OLEObject Type="Embed" ProgID="Equation.3" ShapeID="_x0000_i1039" DrawAspect="Content" ObjectID="_1538892865" r:id="rId40"/>
        </w:object>
      </w:r>
      <w:r w:rsidRPr="007B03C8">
        <w:t xml:space="preserve"> cm</w:t>
      </w:r>
      <w:r w:rsidRPr="003A7A38">
        <w:rPr>
          <w:rStyle w:val="Csuperscript"/>
        </w:rPr>
        <w:t>3</w:t>
      </w:r>
    </w:p>
    <w:p w14:paraId="465C86DC" w14:textId="77777777" w:rsidR="009B7E44" w:rsidRPr="003A7A38" w:rsidRDefault="009B7E44" w:rsidP="003A7A38">
      <w:pPr>
        <w:pStyle w:val="Pquestiontextmainstem"/>
      </w:pPr>
      <w:r w:rsidRPr="007B03C8">
        <w:rPr>
          <w:position w:val="-2"/>
        </w:rPr>
        <w:object w:dxaOrig="2020" w:dyaOrig="200" w14:anchorId="588F4D91">
          <v:shape id="_x0000_i1040" type="#_x0000_t75" style="width:100.35pt;height:9.45pt" o:ole="">
            <v:imagedata r:id="rId41" o:title=""/>
          </v:shape>
          <o:OLEObject Type="Embed" ProgID="Equation.3" ShapeID="_x0000_i1040" DrawAspect="Content" ObjectID="_1538892866" r:id="rId42"/>
        </w:object>
      </w:r>
      <w:r w:rsidRPr="007B03C8">
        <w:t xml:space="preserve"> </w:t>
      </w:r>
      <w:r w:rsidR="004B7C47" w:rsidRPr="007B03C8">
        <w:t>L</w:t>
      </w:r>
    </w:p>
    <w:p w14:paraId="66AE8A66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</w:t>
      </w:r>
      <w:r w:rsidRPr="00DF7F34">
        <w:t>2]</w:t>
      </w:r>
    </w:p>
    <w:p w14:paraId="51005B26" w14:textId="77777777" w:rsidR="009B7E44" w:rsidRPr="003A7A38" w:rsidRDefault="0068633C" w:rsidP="0068633C">
      <w:pPr>
        <w:pStyle w:val="Pquestiontextmainstem"/>
      </w:pPr>
      <w:r>
        <w:t>SA =</w:t>
      </w:r>
      <w:r w:rsidR="00BC0489" w:rsidRPr="007B03C8">
        <w:rPr>
          <w:position w:val="-6"/>
        </w:rPr>
        <w:object w:dxaOrig="4220" w:dyaOrig="340" w14:anchorId="0C9F8820">
          <v:shape id="_x0000_i1041" type="#_x0000_t75" style="width:211.3pt;height:16.5pt" o:ole="">
            <v:imagedata r:id="rId43" o:title=""/>
          </v:shape>
          <o:OLEObject Type="Embed" ProgID="Equation.DSMT4" ShapeID="_x0000_i1041" DrawAspect="Content" ObjectID="_1538892867" r:id="rId44"/>
        </w:object>
      </w:r>
      <w:r w:rsidR="009B7E44" w:rsidRPr="003502E1">
        <w:t xml:space="preserve"> cm</w:t>
      </w:r>
      <w:r w:rsidR="009B7E44" w:rsidRPr="003A7A38">
        <w:rPr>
          <w:rStyle w:val="Csuperscript"/>
        </w:rPr>
        <w:t>2</w:t>
      </w:r>
    </w:p>
    <w:p w14:paraId="15B59075" w14:textId="1DA2CAD8" w:rsidR="00AE3897" w:rsidRDefault="00AE3897" w:rsidP="00AE3897">
      <w:pPr>
        <w:pStyle w:val="Pquestionheadingsx"/>
      </w:pPr>
      <w:r w:rsidRPr="00DF7F34">
        <w:lastRenderedPageBreak/>
        <w:t xml:space="preserve">Question </w:t>
      </w:r>
      <w:r>
        <w:t>2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7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71738F33" w14:textId="77777777" w:rsidR="004B7C47" w:rsidRPr="007B03C8" w:rsidRDefault="0018165E" w:rsidP="003A7A38">
      <w:pPr>
        <w:pStyle w:val="Pquestiontextpartsa"/>
      </w:pPr>
      <w:r w:rsidRPr="003A7A38">
        <w:rPr>
          <w:rStyle w:val="Cquestionpartlabelbold"/>
        </w:rPr>
        <w:t>(a)</w:t>
      </w:r>
      <w:r w:rsidR="00711BAB">
        <w:tab/>
      </w:r>
      <w:r w:rsidR="004B7C47" w:rsidRPr="007B03C8">
        <w:t xml:space="preserve">Concentration =  </w:t>
      </w:r>
      <w:r w:rsidR="00FB2DD1" w:rsidRPr="007B03C8">
        <w:rPr>
          <w:position w:val="-28"/>
        </w:rPr>
        <w:object w:dxaOrig="1540" w:dyaOrig="660" w14:anchorId="5F35DBEF">
          <v:shape id="_x0000_i1042" type="#_x0000_t75" style="width:76.7pt;height:33.05pt" o:ole="">
            <v:imagedata r:id="rId45" o:title=""/>
          </v:shape>
          <o:OLEObject Type="Embed" ProgID="Equation.DSMT4" ShapeID="_x0000_i1042" DrawAspect="Content" ObjectID="_1538892868" r:id="rId46"/>
        </w:object>
      </w:r>
      <w:r w:rsidR="00711BAB">
        <w:br/>
      </w:r>
      <w:r w:rsidR="004B7C47" w:rsidRPr="007B03C8">
        <w:t xml:space="preserve">= </w:t>
      </w:r>
      <w:r w:rsidR="00FB2DD1" w:rsidRPr="00FB2DD1">
        <w:rPr>
          <w:position w:val="-24"/>
        </w:rPr>
        <w:object w:dxaOrig="400" w:dyaOrig="620" w14:anchorId="30435563">
          <v:shape id="_x0000_i1043" type="#_x0000_t75" style="width:21.25pt;height:30.7pt" o:ole="">
            <v:imagedata r:id="rId47" o:title=""/>
          </v:shape>
          <o:OLEObject Type="Embed" ProgID="Equation.DSMT4" ShapeID="_x0000_i1043" DrawAspect="Content" ObjectID="_1538892869" r:id="rId48"/>
        </w:object>
      </w:r>
      <w:r w:rsidR="00711BAB">
        <w:br/>
      </w:r>
      <w:r w:rsidR="004B7C47" w:rsidRPr="007B03C8">
        <w:t>= 4.8 g/L</w:t>
      </w:r>
    </w:p>
    <w:p w14:paraId="7949884B" w14:textId="77777777" w:rsidR="009B7E44" w:rsidRPr="003A7A38" w:rsidRDefault="004B7C47" w:rsidP="00711BAB">
      <w:pPr>
        <w:pStyle w:val="Pquestiontextpartsa"/>
      </w:pPr>
      <w:r w:rsidRPr="003A7A38">
        <w:rPr>
          <w:rStyle w:val="Cquestionpartlabelbold"/>
        </w:rPr>
        <w:t>(b)</w:t>
      </w:r>
      <w:r w:rsidR="00711BAB">
        <w:tab/>
      </w:r>
      <w:r w:rsidRPr="007B03C8">
        <w:t>Concentrate = Concentration (g/L) × Volume</w:t>
      </w:r>
      <w:r w:rsidR="00711BAB">
        <w:br/>
      </w:r>
      <w:r w:rsidRPr="007B03C8">
        <w:t>= 48 g/L × 3 L</w:t>
      </w:r>
      <w:r w:rsidR="00711BAB">
        <w:br/>
      </w:r>
      <w:r w:rsidRPr="007B03C8">
        <w:t>= 144 g</w:t>
      </w:r>
    </w:p>
    <w:p w14:paraId="14FE8D53" w14:textId="094C706D" w:rsidR="00AE3897" w:rsidRDefault="00AE3897" w:rsidP="00AE3897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7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0B75D020" w14:textId="77777777" w:rsidR="00FB2DD1" w:rsidRDefault="00112A67" w:rsidP="003A7A38">
      <w:pPr>
        <w:pStyle w:val="Pquestiontextpartsa"/>
      </w:pPr>
      <w:r>
        <w:t>D</w:t>
      </w:r>
      <w:r w:rsidR="0010520D" w:rsidRPr="007B03C8">
        <w:t xml:space="preserve">iameter = 3.2 mm </w:t>
      </w:r>
    </w:p>
    <w:p w14:paraId="7B6A90EB" w14:textId="77777777" w:rsidR="00FB2DD1" w:rsidRDefault="00112A67" w:rsidP="003A7A38">
      <w:pPr>
        <w:pStyle w:val="Pquestiontextpartsa"/>
      </w:pPr>
      <w:r>
        <w:t>Ra</w:t>
      </w:r>
      <w:r w:rsidR="0010520D" w:rsidRPr="007B03C8">
        <w:t>dius = 0.16 cm</w:t>
      </w:r>
    </w:p>
    <w:p w14:paraId="47BFAA5E" w14:textId="77777777" w:rsidR="00FB2DD1" w:rsidRDefault="009B7E44" w:rsidP="003A7A38">
      <w:pPr>
        <w:pStyle w:val="Pquestiontextpartsa"/>
        <w:rPr>
          <w:rStyle w:val="Csuperscript"/>
        </w:rPr>
      </w:pPr>
      <w:r w:rsidRPr="007B03C8">
        <w:t>Volume: =</w:t>
      </w:r>
      <w:r w:rsidR="0010520D" w:rsidRPr="007B03C8">
        <w:rPr>
          <w:position w:val="-24"/>
        </w:rPr>
        <w:object w:dxaOrig="1900" w:dyaOrig="620" w14:anchorId="222F9095">
          <v:shape id="_x0000_i1044" type="#_x0000_t75" style="width:94.45pt;height:33.05pt" o:ole="">
            <v:imagedata r:id="rId49" o:title=""/>
          </v:shape>
          <o:OLEObject Type="Embed" ProgID="Equation.DSMT4" ShapeID="_x0000_i1044" DrawAspect="Content" ObjectID="_1538892870" r:id="rId50"/>
        </w:object>
      </w:r>
      <w:r w:rsidRPr="003A7A38">
        <w:t xml:space="preserve"> </w:t>
      </w:r>
      <w:r w:rsidRPr="003502E1">
        <w:t>cm</w:t>
      </w:r>
      <w:r w:rsidRPr="003A7A38">
        <w:rPr>
          <w:rStyle w:val="Csuperscript"/>
        </w:rPr>
        <w:t>3</w:t>
      </w:r>
    </w:p>
    <w:p w14:paraId="0480682C" w14:textId="1EF7C59F" w:rsidR="00433A27" w:rsidRPr="003A7A38" w:rsidRDefault="009B7E44" w:rsidP="003A7A38">
      <w:pPr>
        <w:pStyle w:val="Pquestiontextpartsa"/>
      </w:pPr>
      <w:r w:rsidRPr="007B03C8">
        <w:t xml:space="preserve">Density: </w:t>
      </w:r>
      <w:r w:rsidR="0010520D" w:rsidRPr="007B03C8">
        <w:rPr>
          <w:position w:val="-24"/>
        </w:rPr>
        <w:object w:dxaOrig="1520" w:dyaOrig="620" w14:anchorId="15CA60E6">
          <v:shape id="_x0000_i1045" type="#_x0000_t75" style="width:75.55pt;height:33.05pt" o:ole="">
            <v:imagedata r:id="rId51" o:title=""/>
          </v:shape>
          <o:OLEObject Type="Embed" ProgID="Equation.DSMT4" ShapeID="_x0000_i1045" DrawAspect="Content" ObjectID="_1538892871" r:id="rId52"/>
        </w:object>
      </w:r>
      <w:r w:rsidRPr="007B03C8">
        <w:t xml:space="preserve"> g/cm</w:t>
      </w:r>
      <w:r w:rsidRPr="003A7A38">
        <w:rPr>
          <w:rStyle w:val="Csuperscript"/>
        </w:rPr>
        <w:t>3</w:t>
      </w:r>
    </w:p>
    <w:p w14:paraId="4D290A3E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1B50D8">
        <w:t>5.6</w:t>
      </w:r>
      <w:r w:rsidRPr="00DF7F34">
        <w:t>]</w:t>
      </w:r>
    </w:p>
    <w:p w14:paraId="1D8A74E0" w14:textId="77777777" w:rsidR="00FB2DD1" w:rsidRDefault="00433A27" w:rsidP="003502E1">
      <w:pPr>
        <w:pStyle w:val="Pquestiontextpartsa"/>
        <w:rPr>
          <w:rStyle w:val="Cquestionpartlabelbold"/>
        </w:rPr>
      </w:pPr>
      <w:r w:rsidRPr="003A7A38">
        <w:rPr>
          <w:rStyle w:val="Cquestionpartlabelbold"/>
        </w:rPr>
        <w:t>(a)</w:t>
      </w:r>
      <w:r w:rsidR="003A7A38">
        <w:rPr>
          <w:rStyle w:val="Cquestionpartlabelbold"/>
        </w:rPr>
        <w:tab/>
      </w:r>
    </w:p>
    <w:p w14:paraId="3A7AD772" w14:textId="63B272AA" w:rsidR="00433A27" w:rsidRPr="00006573" w:rsidRDefault="00FB2DD1" w:rsidP="003502E1">
      <w:pPr>
        <w:pStyle w:val="Pquestiontextpartsa"/>
      </w:pPr>
      <w:r w:rsidRPr="00006573">
        <w:rPr>
          <w:position w:val="-88"/>
        </w:rPr>
        <w:object w:dxaOrig="1920" w:dyaOrig="1600" w14:anchorId="0FF416F3">
          <v:shape id="_x0000_i1046" type="#_x0000_t75" style="width:96.8pt;height:80.25pt" o:ole="">
            <v:imagedata r:id="rId53" o:title=""/>
          </v:shape>
          <o:OLEObject Type="Embed" ProgID="Equation.DSMT4" ShapeID="_x0000_i1046" DrawAspect="Content" ObjectID="_1538892872" r:id="rId54"/>
        </w:object>
      </w:r>
    </w:p>
    <w:p w14:paraId="15A811F9" w14:textId="77777777" w:rsidR="00433A27" w:rsidRPr="003A7A38" w:rsidRDefault="00433A27" w:rsidP="003A7A38">
      <w:pPr>
        <w:pStyle w:val="Pquestiontextpartsa"/>
      </w:pPr>
      <w:r w:rsidRPr="003A7A38">
        <w:rPr>
          <w:rStyle w:val="Cquestionpartlabelbold"/>
        </w:rPr>
        <w:t>(b)</w:t>
      </w:r>
      <w:r w:rsidR="003A7A38">
        <w:rPr>
          <w:rStyle w:val="Cquestionpartlabelbold"/>
        </w:rPr>
        <w:tab/>
      </w:r>
      <w:r w:rsidRPr="00006573">
        <w:rPr>
          <w:position w:val="-24"/>
        </w:rPr>
        <w:object w:dxaOrig="2040" w:dyaOrig="620" w14:anchorId="22210F04">
          <v:shape id="_x0000_i1047" type="#_x0000_t75" style="width:102.7pt;height:30.7pt" o:ole="">
            <v:imagedata r:id="rId55" o:title=""/>
          </v:shape>
          <o:OLEObject Type="Embed" ProgID="Equation.3" ShapeID="_x0000_i1047" DrawAspect="Content" ObjectID="_1538892873" r:id="rId56"/>
        </w:object>
      </w:r>
      <w:r w:rsidRPr="00006573">
        <w:t>cm</w:t>
      </w:r>
    </w:p>
    <w:p w14:paraId="6BC643F6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1B50D8">
        <w:t>5.6</w:t>
      </w:r>
      <w:r w:rsidRPr="00DF7F34">
        <w:t>]</w:t>
      </w:r>
    </w:p>
    <w:p w14:paraId="3F0001B7" w14:textId="77777777" w:rsidR="00FB2DD1" w:rsidRDefault="00433A27" w:rsidP="003502E1">
      <w:pPr>
        <w:pStyle w:val="Pquestiontextpartsa"/>
        <w:rPr>
          <w:rStyle w:val="Cquestionpartlabelbold"/>
        </w:rPr>
      </w:pPr>
      <w:r w:rsidRPr="003A7A38">
        <w:rPr>
          <w:rStyle w:val="Cquestionpartlabelbold"/>
        </w:rPr>
        <w:t>(a)</w:t>
      </w:r>
      <w:r w:rsidR="003A7A38">
        <w:rPr>
          <w:rStyle w:val="Cquestionpartlabelbold"/>
        </w:rPr>
        <w:tab/>
      </w:r>
    </w:p>
    <w:p w14:paraId="302A31A6" w14:textId="7E4EA26B" w:rsidR="00433A27" w:rsidRPr="00006573" w:rsidRDefault="00FB2DD1" w:rsidP="003502E1">
      <w:pPr>
        <w:pStyle w:val="Pquestiontextpartsa"/>
      </w:pPr>
      <w:r w:rsidRPr="00FB2DD1">
        <w:rPr>
          <w:position w:val="-154"/>
        </w:rPr>
        <w:object w:dxaOrig="1660" w:dyaOrig="2920" w14:anchorId="6949E2C5">
          <v:shape id="_x0000_i1048" type="#_x0000_t75" style="width:83.8pt;height:146.35pt" o:ole="">
            <v:imagedata r:id="rId57" o:title=""/>
          </v:shape>
          <o:OLEObject Type="Embed" ProgID="Equation.DSMT4" ShapeID="_x0000_i1048" DrawAspect="Content" ObjectID="_1538892874" r:id="rId58"/>
        </w:object>
      </w:r>
    </w:p>
    <w:p w14:paraId="5DBF7BC1" w14:textId="77777777" w:rsidR="00433A27" w:rsidRDefault="00433A27" w:rsidP="003A7A38">
      <w:pPr>
        <w:pStyle w:val="Pquestiontextpartsa"/>
        <w:rPr>
          <w:position w:val="-24"/>
        </w:rPr>
      </w:pPr>
      <w:r w:rsidRPr="003A7A38">
        <w:rPr>
          <w:rStyle w:val="Cquestionpartlabelbold"/>
        </w:rPr>
        <w:t>(b)</w:t>
      </w:r>
      <w:r w:rsidR="003A7A38">
        <w:rPr>
          <w:rStyle w:val="Cquestionpartlabelbold"/>
        </w:rPr>
        <w:tab/>
      </w:r>
      <w:r w:rsidRPr="00006573">
        <w:rPr>
          <w:position w:val="-24"/>
        </w:rPr>
        <w:object w:dxaOrig="1300" w:dyaOrig="620" w14:anchorId="528D82FF">
          <v:shape id="_x0000_i1049" type="#_x0000_t75" style="width:64.9pt;height:30.7pt" o:ole="">
            <v:imagedata r:id="rId59" o:title=""/>
          </v:shape>
          <o:OLEObject Type="Embed" ProgID="Equation.3" ShapeID="_x0000_i1049" DrawAspect="Content" ObjectID="_1538892875" r:id="rId60"/>
        </w:object>
      </w:r>
    </w:p>
    <w:p w14:paraId="15FB7BC6" w14:textId="74B12E6B" w:rsidR="00CB7B68" w:rsidRPr="00D23CB7" w:rsidRDefault="00523B4D" w:rsidP="00CB7B68">
      <w:pPr>
        <w:pStyle w:val="Psectionresults"/>
      </w:pPr>
      <w:r>
        <w:t>Short answer total:_________/36</w:t>
      </w:r>
    </w:p>
    <w:p w14:paraId="6BC81A8B" w14:textId="77777777" w:rsidR="00AE3897" w:rsidRPr="00F40BA5" w:rsidRDefault="00AE3897" w:rsidP="00AE3897">
      <w:pPr>
        <w:pStyle w:val="Psectionheading"/>
      </w:pPr>
      <w:r w:rsidRPr="00F40BA5">
        <w:lastRenderedPageBreak/>
        <w:t>Extended answer section</w:t>
      </w:r>
    </w:p>
    <w:p w14:paraId="76AF2880" w14:textId="1115CF06" w:rsidR="00AE3897" w:rsidRDefault="00AE3897" w:rsidP="00AE3897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</w:r>
      <w:r w:rsidR="00F67CC9">
        <w:t xml:space="preserve"> </w:t>
      </w:r>
      <w:r w:rsidR="001B50D8">
        <w:t>[5.</w:t>
      </w:r>
      <w:r>
        <w:t xml:space="preserve">3, </w:t>
      </w:r>
      <w:r w:rsidR="00FB2DD1">
        <w:t>5</w:t>
      </w:r>
      <w:r>
        <w:t xml:space="preserve">.4, </w:t>
      </w:r>
      <w:r w:rsidR="00FB2DD1">
        <w:t>5</w:t>
      </w:r>
      <w:r>
        <w:t>.5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38B1A6D1" w14:textId="6F7CEB93" w:rsidR="009A2959" w:rsidRPr="003A7A38" w:rsidRDefault="00601CAC" w:rsidP="003502E1">
      <w:pPr>
        <w:pStyle w:val="Pquestiontextpartsa"/>
        <w:rPr>
          <w:rStyle w:val="Csuperscript"/>
        </w:rPr>
      </w:pPr>
      <w:r w:rsidRPr="003A7A38">
        <w:rPr>
          <w:rStyle w:val="Cquestionpartlabelbold"/>
        </w:rPr>
        <w:t>(a)</w:t>
      </w:r>
      <w:r w:rsidR="003A7A38">
        <w:tab/>
      </w:r>
      <w:r w:rsidR="009A2959" w:rsidRPr="007B03C8">
        <w:t>V</w:t>
      </w:r>
      <w:r w:rsidR="009A2959" w:rsidRPr="003502E1">
        <w:rPr>
          <w:rStyle w:val="CSubscript"/>
        </w:rPr>
        <w:t xml:space="preserve">cylinder </w:t>
      </w:r>
      <w:r w:rsidR="009A2959" w:rsidRPr="007B03C8">
        <w:t xml:space="preserve">=  </w:t>
      </w:r>
      <w:r w:rsidR="00A155E5" w:rsidRPr="007B03C8">
        <w:t>π</w:t>
      </w:r>
      <w:r w:rsidR="009A2959" w:rsidRPr="007B03C8">
        <w:t xml:space="preserve"> × </w:t>
      </w:r>
      <w:r w:rsidR="009A2959" w:rsidRPr="005F4557">
        <w:rPr>
          <w:rStyle w:val="Cmathsexpressions"/>
        </w:rPr>
        <w:t>r</w:t>
      </w:r>
      <w:r w:rsidR="009A2959" w:rsidRPr="003A7A38">
        <w:rPr>
          <w:rStyle w:val="Csuperscript"/>
        </w:rPr>
        <w:t>2</w:t>
      </w:r>
      <w:r w:rsidR="009A2959" w:rsidRPr="007B03C8">
        <w:t xml:space="preserve"> ×</w:t>
      </w:r>
      <w:r w:rsidR="00D537AF">
        <w:t xml:space="preserve"> </w:t>
      </w:r>
      <w:r w:rsidR="009A2959" w:rsidRPr="005F4557">
        <w:rPr>
          <w:rStyle w:val="Cmathsexpressions"/>
        </w:rPr>
        <w:t>h</w:t>
      </w:r>
      <w:r w:rsidR="009A2959" w:rsidRPr="007B03C8">
        <w:t xml:space="preserve"> </w:t>
      </w:r>
      <w:r w:rsidR="003A7A38">
        <w:br/>
      </w:r>
      <w:r w:rsidR="009A2959" w:rsidRPr="007B03C8">
        <w:t xml:space="preserve">= </w:t>
      </w:r>
      <w:r w:rsidR="00D537AF" w:rsidRPr="003A7A38">
        <w:t>π</w:t>
      </w:r>
      <w:r w:rsidR="009A2959" w:rsidRPr="007B03C8">
        <w:t xml:space="preserve"> × 1.5</w:t>
      </w:r>
      <w:r w:rsidR="009A2959" w:rsidRPr="003A7A38">
        <w:rPr>
          <w:rStyle w:val="Csuperscript"/>
        </w:rPr>
        <w:t>2</w:t>
      </w:r>
      <w:r w:rsidR="009A2959" w:rsidRPr="007B03C8">
        <w:t xml:space="preserve">  × 4</w:t>
      </w:r>
      <w:r w:rsidR="003A7A38">
        <w:br/>
      </w:r>
      <w:r w:rsidR="009A2959">
        <w:t xml:space="preserve">= </w:t>
      </w:r>
      <w:r w:rsidR="009A2959" w:rsidRPr="007B03C8">
        <w:t>28.27 m</w:t>
      </w:r>
      <w:r w:rsidR="009A2959" w:rsidRPr="003A7A38">
        <w:rPr>
          <w:rStyle w:val="Csuperscript"/>
        </w:rPr>
        <w:t>3</w:t>
      </w:r>
    </w:p>
    <w:p w14:paraId="1259848F" w14:textId="580C482F" w:rsidR="00CB348C" w:rsidRPr="007B03C8" w:rsidRDefault="00601CAC" w:rsidP="003A7A38">
      <w:pPr>
        <w:pStyle w:val="Pquestiontextpartsa"/>
      </w:pPr>
      <w:r w:rsidRPr="003A7A38">
        <w:rPr>
          <w:rStyle w:val="Cquestionpartlabelbold"/>
        </w:rPr>
        <w:t>(b)</w:t>
      </w:r>
      <w:r w:rsidR="003A7A38" w:rsidRPr="003A7A38">
        <w:tab/>
      </w:r>
      <w:r w:rsidR="00CB348C" w:rsidRPr="007B03C8">
        <w:t>V</w:t>
      </w:r>
      <w:r w:rsidR="00CB348C" w:rsidRPr="003502E1">
        <w:rPr>
          <w:rStyle w:val="CSubscript"/>
        </w:rPr>
        <w:t xml:space="preserve">sphere </w:t>
      </w:r>
      <w:r w:rsidR="00CB348C" w:rsidRPr="007B03C8">
        <w:t xml:space="preserve">= </w:t>
      </w:r>
      <w:r w:rsidR="00CB348C" w:rsidRPr="007B03C8">
        <w:rPr>
          <w:position w:val="-24"/>
        </w:rPr>
        <w:object w:dxaOrig="240" w:dyaOrig="620" w14:anchorId="59579989">
          <v:shape id="_x0000_i1050" type="#_x0000_t75" style="width:11.8pt;height:30.7pt" o:ole="">
            <v:imagedata r:id="rId61" o:title=""/>
          </v:shape>
          <o:OLEObject Type="Embed" ProgID="Equation.3" ShapeID="_x0000_i1050" DrawAspect="Content" ObjectID="_1538892876" r:id="rId62"/>
        </w:object>
      </w:r>
      <w:r w:rsidR="00CB348C" w:rsidRPr="007B03C8">
        <w:t xml:space="preserve"> × </w:t>
      </w:r>
      <w:r w:rsidR="005F4557" w:rsidRPr="007B03C8">
        <w:t>π</w:t>
      </w:r>
      <w:r w:rsidR="00CB348C" w:rsidRPr="007B03C8">
        <w:t xml:space="preserve"> × </w:t>
      </w:r>
      <w:r w:rsidR="00CB348C" w:rsidRPr="003A7A38">
        <w:rPr>
          <w:rStyle w:val="Cmathsexpressions"/>
        </w:rPr>
        <w:t>r</w:t>
      </w:r>
      <w:r w:rsidR="00CB348C" w:rsidRPr="003A7A38">
        <w:rPr>
          <w:rStyle w:val="Csuperscript"/>
        </w:rPr>
        <w:t>3</w:t>
      </w:r>
      <w:r w:rsidR="003A7A38">
        <w:br/>
      </w:r>
      <w:r w:rsidR="00CB348C" w:rsidRPr="007B03C8">
        <w:rPr>
          <w:position w:val="-24"/>
        </w:rPr>
        <w:object w:dxaOrig="240" w:dyaOrig="620" w14:anchorId="6318F3D5">
          <v:shape id="_x0000_i1051" type="#_x0000_t75" style="width:11.8pt;height:30.7pt" o:ole="">
            <v:imagedata r:id="rId61" o:title=""/>
          </v:shape>
          <o:OLEObject Type="Embed" ProgID="Equation.3" ShapeID="_x0000_i1051" DrawAspect="Content" ObjectID="_1538892877" r:id="rId63"/>
        </w:object>
      </w:r>
      <w:r w:rsidR="005F4557">
        <w:t xml:space="preserve"> × </w:t>
      </w:r>
      <w:r w:rsidR="00D537AF" w:rsidRPr="003A7A38">
        <w:t>π</w:t>
      </w:r>
      <w:r w:rsidR="00CB348C" w:rsidRPr="007B03C8">
        <w:t xml:space="preserve"> × </w:t>
      </w:r>
      <w:r w:rsidR="00CB348C" w:rsidRPr="003A7A38">
        <w:rPr>
          <w:rStyle w:val="Cmathsexpressions"/>
        </w:rPr>
        <w:t>r</w:t>
      </w:r>
      <w:r w:rsidR="00CB348C" w:rsidRPr="003A7A38">
        <w:rPr>
          <w:rStyle w:val="Csuperscript"/>
        </w:rPr>
        <w:t>3</w:t>
      </w:r>
      <w:r w:rsidR="00CB348C" w:rsidRPr="007B03C8">
        <w:t xml:space="preserve"> = 28.27</w:t>
      </w:r>
      <w:r w:rsidR="003A7A38">
        <w:br/>
      </w:r>
      <w:r w:rsidR="00CB348C" w:rsidRPr="007B03C8">
        <w:rPr>
          <w:position w:val="-28"/>
        </w:rPr>
        <w:object w:dxaOrig="2659" w:dyaOrig="820" w14:anchorId="4F4F2E4F">
          <v:shape id="_x0000_i1052" type="#_x0000_t75" style="width:133.4pt;height:38.95pt" o:ole="">
            <v:imagedata r:id="rId64" o:title=""/>
          </v:shape>
          <o:OLEObject Type="Embed" ProgID="Equation.DSMT4" ShapeID="_x0000_i1052" DrawAspect="Content" ObjectID="_1538892878" r:id="rId65"/>
        </w:object>
      </w:r>
      <w:r w:rsidR="003A7A38">
        <w:br/>
      </w:r>
      <w:r w:rsidR="00CB348C" w:rsidRPr="003A7A38">
        <w:rPr>
          <w:rStyle w:val="Cmathsexpressions"/>
        </w:rPr>
        <w:t xml:space="preserve">r </w:t>
      </w:r>
      <w:r w:rsidR="00CB348C" w:rsidRPr="007B03C8">
        <w:t>= 1.9 m</w:t>
      </w:r>
    </w:p>
    <w:p w14:paraId="0F3F1341" w14:textId="29B9D404" w:rsidR="00601CAC" w:rsidRPr="003A7A38" w:rsidRDefault="00601CAC" w:rsidP="003A7A38">
      <w:pPr>
        <w:pStyle w:val="Pquestiontextpartsa"/>
      </w:pPr>
      <w:r w:rsidRPr="003A7A38">
        <w:rPr>
          <w:rStyle w:val="Cquestionpartlabelbold"/>
        </w:rPr>
        <w:t>(c)</w:t>
      </w:r>
      <w:r w:rsidR="003A7A38" w:rsidRPr="003A7A38">
        <w:tab/>
      </w:r>
      <w:r w:rsidR="00734BF7" w:rsidRPr="007B03C8">
        <w:t>SA</w:t>
      </w:r>
      <w:r w:rsidR="00734BF7" w:rsidRPr="003502E1">
        <w:rPr>
          <w:rStyle w:val="CSubscript"/>
        </w:rPr>
        <w:t xml:space="preserve">sphere </w:t>
      </w:r>
      <w:r w:rsidR="00734BF7" w:rsidRPr="007B03C8">
        <w:t>=  4 ×</w:t>
      </w:r>
      <w:r w:rsidR="005F4557" w:rsidRPr="005F4557">
        <w:t xml:space="preserve"> </w:t>
      </w:r>
      <w:r w:rsidR="005F4557" w:rsidRPr="007B03C8">
        <w:t>π</w:t>
      </w:r>
      <w:r w:rsidR="00734BF7" w:rsidRPr="007B03C8">
        <w:t xml:space="preserve"> × </w:t>
      </w:r>
      <w:r w:rsidR="00734BF7" w:rsidRPr="003A7A38">
        <w:rPr>
          <w:rStyle w:val="Cmathsexpressions"/>
        </w:rPr>
        <w:t>r</w:t>
      </w:r>
      <w:r w:rsidR="00734BF7" w:rsidRPr="003A7A38">
        <w:rPr>
          <w:rStyle w:val="Csuperscript"/>
        </w:rPr>
        <w:t>2</w:t>
      </w:r>
      <w:r w:rsidR="00734BF7" w:rsidRPr="007B03C8">
        <w:t xml:space="preserve"> </w:t>
      </w:r>
      <w:r w:rsidR="003A7A38">
        <w:br/>
      </w:r>
      <w:r w:rsidR="00734BF7" w:rsidRPr="007B03C8">
        <w:t xml:space="preserve">= 4 × </w:t>
      </w:r>
      <w:r w:rsidR="00D537AF" w:rsidRPr="003A7A38">
        <w:t>π</w:t>
      </w:r>
      <w:r w:rsidR="00734BF7" w:rsidRPr="007B03C8">
        <w:t xml:space="preserve"> × 1.9</w:t>
      </w:r>
      <w:r w:rsidR="00734BF7" w:rsidRPr="003A7A38">
        <w:rPr>
          <w:rStyle w:val="Csuperscript"/>
        </w:rPr>
        <w:t>2</w:t>
      </w:r>
      <w:r w:rsidR="00734BF7" w:rsidRPr="007B03C8">
        <w:t xml:space="preserve"> </w:t>
      </w:r>
      <w:r w:rsidR="003A7A38">
        <w:br/>
      </w:r>
      <w:r w:rsidR="00734BF7" w:rsidRPr="007B03C8">
        <w:t>= 45.36</w:t>
      </w:r>
      <w:r w:rsidR="00FB2DD1">
        <w:t xml:space="preserve"> m</w:t>
      </w:r>
      <w:r w:rsidR="00FB2DD1" w:rsidRPr="00FB2DD1">
        <w:rPr>
          <w:vertAlign w:val="superscript"/>
        </w:rPr>
        <w:t>2</w:t>
      </w:r>
      <w:r w:rsidR="003A7A38">
        <w:br/>
      </w:r>
      <w:r w:rsidR="00734BF7" w:rsidRPr="007B03C8">
        <w:t>Cost = 45.36 ×</w:t>
      </w:r>
      <w:r w:rsidR="000E426F">
        <w:t xml:space="preserve"> </w:t>
      </w:r>
      <w:r w:rsidR="00734BF7" w:rsidRPr="007B03C8">
        <w:t>50</w:t>
      </w:r>
      <w:r w:rsidR="003A7A38">
        <w:br/>
      </w:r>
      <w:r w:rsidR="00734BF7" w:rsidRPr="003A7A38">
        <w:t>= $2268</w:t>
      </w:r>
    </w:p>
    <w:p w14:paraId="01D26C06" w14:textId="70B02D3B" w:rsidR="00AE3897" w:rsidRDefault="00AE3897" w:rsidP="00AE3897">
      <w:pPr>
        <w:pStyle w:val="Pquestionheadingsx"/>
      </w:pPr>
      <w:r w:rsidRPr="00DF7F34">
        <w:t xml:space="preserve">Question </w:t>
      </w:r>
      <w:r>
        <w:t>26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</w:r>
      <w:r w:rsidR="001B50D8">
        <w:t>[5.</w:t>
      </w:r>
      <w:r>
        <w:t xml:space="preserve">1, </w:t>
      </w:r>
      <w:r w:rsidR="008A5933">
        <w:t>5</w:t>
      </w:r>
      <w:r>
        <w:t>.3</w:t>
      </w:r>
      <w:r w:rsidRPr="00DF7F34">
        <w:t>]</w:t>
      </w:r>
    </w:p>
    <w:p w14:paraId="0086D9A1" w14:textId="77777777" w:rsidR="009B7E44" w:rsidRPr="007B03C8" w:rsidRDefault="009B7E44" w:rsidP="003A7A38">
      <w:pPr>
        <w:pStyle w:val="Pquestiontextpartsa"/>
      </w:pPr>
      <w:r w:rsidRPr="003A7A38">
        <w:rPr>
          <w:rStyle w:val="Cquestionpartlabelbold"/>
        </w:rPr>
        <w:t>(a)</w:t>
      </w:r>
      <w:r w:rsidRPr="007B03C8">
        <w:tab/>
        <w:t xml:space="preserve">Semicircle: </w:t>
      </w:r>
      <w:r w:rsidRPr="007B03C8">
        <w:rPr>
          <w:position w:val="-24"/>
        </w:rPr>
        <w:object w:dxaOrig="1359" w:dyaOrig="660" w14:anchorId="2BD8B119">
          <v:shape id="_x0000_i1053" type="#_x0000_t75" style="width:68.45pt;height:33.05pt" o:ole="">
            <v:imagedata r:id="rId66" o:title=""/>
          </v:shape>
          <o:OLEObject Type="Embed" ProgID="Equation.3" ShapeID="_x0000_i1053" DrawAspect="Content" ObjectID="_1538892879" r:id="rId67"/>
        </w:object>
      </w:r>
      <w:r w:rsidRPr="007B03C8">
        <w:t xml:space="preserve"> cm</w:t>
      </w:r>
      <w:r w:rsidRPr="003A7A38">
        <w:rPr>
          <w:rStyle w:val="Csuperscript"/>
        </w:rPr>
        <w:t>2</w:t>
      </w:r>
      <w:r w:rsidR="00D537AF">
        <w:rPr>
          <w:rStyle w:val="Csuperscript"/>
        </w:rPr>
        <w:tab/>
      </w:r>
      <w:r w:rsidRPr="007B03C8">
        <w:t xml:space="preserve">Quarter circle: </w:t>
      </w:r>
      <w:r w:rsidRPr="007B03C8">
        <w:rPr>
          <w:position w:val="-24"/>
        </w:rPr>
        <w:object w:dxaOrig="1420" w:dyaOrig="660" w14:anchorId="330EC4F4">
          <v:shape id="_x0000_i1054" type="#_x0000_t75" style="width:70.8pt;height:33.05pt" o:ole="">
            <v:imagedata r:id="rId68" o:title=""/>
          </v:shape>
          <o:OLEObject Type="Embed" ProgID="Equation.3" ShapeID="_x0000_i1054" DrawAspect="Content" ObjectID="_1538892880" r:id="rId69"/>
        </w:object>
      </w:r>
      <w:r w:rsidRPr="007B03C8">
        <w:t xml:space="preserve"> cm</w:t>
      </w:r>
      <w:r w:rsidRPr="003A7A38">
        <w:rPr>
          <w:rStyle w:val="Csuperscript"/>
        </w:rPr>
        <w:t>2</w:t>
      </w:r>
    </w:p>
    <w:p w14:paraId="5057B8DA" w14:textId="3A7C9D49" w:rsidR="009B7E44" w:rsidRPr="003A7A38" w:rsidRDefault="00BB1981" w:rsidP="00F67CC9">
      <w:pPr>
        <w:pStyle w:val="Pquestiontextpartsa"/>
      </w:pPr>
      <w:r w:rsidRPr="00BB1981">
        <w:rPr>
          <w:rStyle w:val="Cquestionpartlabelbold"/>
        </w:rPr>
        <w:t>(b)</w:t>
      </w:r>
      <w:r w:rsidR="00F67CC9">
        <w:tab/>
      </w:r>
      <w:r w:rsidR="008A5933">
        <w:t xml:space="preserve">Area of pendant:  </w:t>
      </w:r>
      <w:r w:rsidR="009B7E44" w:rsidRPr="003A7A38">
        <w:t xml:space="preserve">12.57 – 6.28 = 6.28 </w:t>
      </w:r>
      <w:r w:rsidR="009B7E44" w:rsidRPr="007B03C8">
        <w:t>cm</w:t>
      </w:r>
      <w:r w:rsidR="009B7E44" w:rsidRPr="003A7A38">
        <w:rPr>
          <w:rStyle w:val="Csuperscript"/>
        </w:rPr>
        <w:t>2</w:t>
      </w:r>
    </w:p>
    <w:p w14:paraId="505B58FB" w14:textId="76A91A8C" w:rsidR="009B7E44" w:rsidRPr="003A7A38" w:rsidRDefault="009B7E44" w:rsidP="003502E1">
      <w:pPr>
        <w:pStyle w:val="Pquestiontextpartsa"/>
        <w:rPr>
          <w:rStyle w:val="Csuperscript"/>
        </w:rPr>
      </w:pPr>
      <w:r w:rsidRPr="003A7A38">
        <w:rPr>
          <w:rStyle w:val="Cquestionpartlabelbold"/>
        </w:rPr>
        <w:t>(</w:t>
      </w:r>
      <w:r w:rsidR="00BB1981">
        <w:rPr>
          <w:rStyle w:val="Cquestionpartlabelbold"/>
        </w:rPr>
        <w:t>c</w:t>
      </w:r>
      <w:r w:rsidRPr="003A7A38">
        <w:rPr>
          <w:rStyle w:val="Cquestionpartlabelbold"/>
        </w:rPr>
        <w:t>)</w:t>
      </w:r>
      <w:r w:rsidRPr="003A7A38">
        <w:rPr>
          <w:rStyle w:val="Cquestionpartlabelbold"/>
        </w:rPr>
        <w:tab/>
      </w:r>
      <w:r w:rsidRPr="007B03C8">
        <w:t xml:space="preserve">Volume of gold in pendant = 6.28 </w:t>
      </w:r>
      <w:r w:rsidRPr="007B03C8">
        <w:sym w:font="Symbol" w:char="F0B4"/>
      </w:r>
      <w:r w:rsidRPr="007B03C8">
        <w:t xml:space="preserve"> 2 = 12.56 cm</w:t>
      </w:r>
      <w:r w:rsidRPr="003A7A38">
        <w:rPr>
          <w:rStyle w:val="Csuperscript"/>
        </w:rPr>
        <w:t>3</w:t>
      </w:r>
    </w:p>
    <w:p w14:paraId="5B718174" w14:textId="67A432F5" w:rsidR="009B7E44" w:rsidRPr="007B03C8" w:rsidRDefault="009B7E44" w:rsidP="003502E1">
      <w:pPr>
        <w:pStyle w:val="Pquestiontextpartsa"/>
      </w:pPr>
      <w:r w:rsidRPr="003A7A38">
        <w:rPr>
          <w:rStyle w:val="Cquestionpartlabelbold"/>
        </w:rPr>
        <w:t>(</w:t>
      </w:r>
      <w:r w:rsidR="00BB1981">
        <w:rPr>
          <w:rStyle w:val="Cquestionpartlabelbold"/>
        </w:rPr>
        <w:t>d</w:t>
      </w:r>
      <w:r w:rsidRPr="003A7A38">
        <w:rPr>
          <w:rStyle w:val="Cquestionpartlabelbold"/>
        </w:rPr>
        <w:t>)</w:t>
      </w:r>
      <w:r w:rsidRPr="003A7A38">
        <w:rPr>
          <w:rStyle w:val="Cquestionpartlabelbold"/>
        </w:rPr>
        <w:tab/>
      </w:r>
      <w:r w:rsidRPr="007B03C8">
        <w:rPr>
          <w:position w:val="-6"/>
        </w:rPr>
        <w:object w:dxaOrig="1440" w:dyaOrig="320" w14:anchorId="58A6994F">
          <v:shape id="_x0000_i1055" type="#_x0000_t75" style="width:1in;height:15.35pt" o:ole="">
            <v:imagedata r:id="rId70" o:title=""/>
          </v:shape>
          <o:OLEObject Type="Embed" ProgID="Equation.3" ShapeID="_x0000_i1055" DrawAspect="Content" ObjectID="_1538892881" r:id="rId71"/>
        </w:object>
      </w:r>
      <w:r w:rsidR="00711BAB">
        <w:br/>
      </w:r>
      <w:r w:rsidRPr="007B03C8">
        <w:rPr>
          <w:position w:val="-26"/>
        </w:rPr>
        <w:object w:dxaOrig="860" w:dyaOrig="640" w14:anchorId="0A544F48">
          <v:shape id="_x0000_i1056" type="#_x0000_t75" style="width:43.65pt;height:33.05pt" o:ole="">
            <v:imagedata r:id="rId72" o:title=""/>
          </v:shape>
          <o:OLEObject Type="Embed" ProgID="Equation.3" ShapeID="_x0000_i1056" DrawAspect="Content" ObjectID="_1538892882" r:id="rId73"/>
        </w:object>
      </w:r>
    </w:p>
    <w:p w14:paraId="2C802B0A" w14:textId="59AADE99" w:rsidR="00AE3897" w:rsidRDefault="00AE3897" w:rsidP="00AE3897">
      <w:pPr>
        <w:pStyle w:val="Pquestionheadingsx"/>
      </w:pPr>
      <w:r w:rsidRPr="00DF7F34">
        <w:t xml:space="preserve">Question </w:t>
      </w:r>
      <w:r>
        <w:t>27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5.</w:t>
      </w:r>
      <w:r>
        <w:t>4</w:t>
      </w:r>
      <w:r w:rsidRPr="00DF7F34">
        <w:t>]</w:t>
      </w:r>
      <w:r w:rsidR="00F67CC9">
        <w:t xml:space="preserve"> </w:t>
      </w:r>
      <w:r w:rsidR="00F67CC9">
        <w:rPr>
          <w:highlight w:val="lightGray"/>
        </w:rPr>
        <w:t>[10A]</w:t>
      </w:r>
    </w:p>
    <w:p w14:paraId="4BFFE7B0" w14:textId="77777777" w:rsidR="009B7E44" w:rsidRPr="007B03C8" w:rsidRDefault="009B7E44" w:rsidP="00711BAB">
      <w:pPr>
        <w:pStyle w:val="Pquestiontextpartsa"/>
      </w:pPr>
      <w:r w:rsidRPr="003A7A38">
        <w:rPr>
          <w:rStyle w:val="Cquestionpartlabelbold"/>
        </w:rPr>
        <w:t>(a)</w:t>
      </w:r>
      <w:r w:rsidR="003A7A38">
        <w:tab/>
      </w:r>
      <w:r w:rsidRPr="007B03C8">
        <w:rPr>
          <w:position w:val="-6"/>
        </w:rPr>
        <w:object w:dxaOrig="1960" w:dyaOrig="279" w14:anchorId="5F723FFE">
          <v:shape id="_x0000_i1057" type="#_x0000_t75" style="width:99.15pt;height:14.15pt" o:ole="">
            <v:imagedata r:id="rId74" o:title=""/>
          </v:shape>
          <o:OLEObject Type="Embed" ProgID="Equation.3" ShapeID="_x0000_i1057" DrawAspect="Content" ObjectID="_1538892883" r:id="rId75"/>
        </w:object>
      </w:r>
      <w:r w:rsidRPr="003502E1">
        <w:t xml:space="preserve"> cm</w:t>
      </w:r>
      <w:r w:rsidRPr="003A7A38">
        <w:rPr>
          <w:rStyle w:val="Csuperscript"/>
        </w:rPr>
        <w:t>2</w:t>
      </w:r>
    </w:p>
    <w:p w14:paraId="33682899" w14:textId="1B215D88" w:rsidR="009A2959" w:rsidRPr="007B03C8" w:rsidRDefault="00121D15" w:rsidP="003502E1">
      <w:pPr>
        <w:pStyle w:val="Pquestiontextpartsa"/>
      </w:pPr>
      <w:r w:rsidRPr="003A7A38">
        <w:rPr>
          <w:rStyle w:val="Cquestionpartlabelbold"/>
        </w:rPr>
        <w:t>(b)</w:t>
      </w:r>
      <w:r w:rsidR="003A7A38">
        <w:rPr>
          <w:rStyle w:val="Cquestionpartlabelbold"/>
        </w:rPr>
        <w:tab/>
      </w:r>
      <w:r w:rsidR="009A2959" w:rsidRPr="003A7A38">
        <w:t>R</w:t>
      </w:r>
      <w:r w:rsidR="009A2959" w:rsidRPr="003502E1">
        <w:rPr>
          <w:rStyle w:val="CSubscript"/>
        </w:rPr>
        <w:t>large circle</w:t>
      </w:r>
      <w:r w:rsidR="009A2959" w:rsidRPr="003A7A38">
        <w:t xml:space="preserve"> = 10 cm</w:t>
      </w:r>
      <w:r w:rsidR="00711BAB">
        <w:br/>
      </w:r>
      <w:r w:rsidR="009A2959" w:rsidRPr="003A7A38">
        <w:t>r</w:t>
      </w:r>
      <w:r w:rsidR="009A2959" w:rsidRPr="003502E1">
        <w:rPr>
          <w:rStyle w:val="CSubscript"/>
        </w:rPr>
        <w:t>small circle</w:t>
      </w:r>
      <w:r w:rsidR="009A2959" w:rsidRPr="003A7A38">
        <w:t xml:space="preserve"> = 8 cm</w:t>
      </w:r>
      <w:r w:rsidR="00711BAB">
        <w:br/>
      </w:r>
      <w:r w:rsidR="009A2959" w:rsidRPr="007B03C8">
        <w:t>Area of brim = π × R</w:t>
      </w:r>
      <w:r w:rsidR="009A2959" w:rsidRPr="003A7A38">
        <w:rPr>
          <w:rStyle w:val="Csuperscript"/>
        </w:rPr>
        <w:t>2</w:t>
      </w:r>
      <w:r w:rsidR="009A2959" w:rsidRPr="007B03C8">
        <w:t xml:space="preserve"> ¬ π × r</w:t>
      </w:r>
      <w:r w:rsidR="009A2959" w:rsidRPr="003A7A38">
        <w:rPr>
          <w:rStyle w:val="Csuperscript"/>
        </w:rPr>
        <w:t>2</w:t>
      </w:r>
      <w:r w:rsidR="00711BAB">
        <w:rPr>
          <w:rStyle w:val="Csuperscript"/>
        </w:rPr>
        <w:br/>
      </w:r>
      <w:r w:rsidR="009A2959" w:rsidRPr="007B03C8">
        <w:t>= π × R</w:t>
      </w:r>
      <w:r w:rsidR="009A2959" w:rsidRPr="003A7A38">
        <w:rPr>
          <w:rStyle w:val="Csuperscript"/>
        </w:rPr>
        <w:t>2</w:t>
      </w:r>
      <w:r w:rsidR="000E426F">
        <w:t xml:space="preserve"> –</w:t>
      </w:r>
      <w:r w:rsidR="009A2959" w:rsidRPr="007B03C8">
        <w:t xml:space="preserve"> π × r</w:t>
      </w:r>
      <w:r w:rsidR="009A2959" w:rsidRPr="003A7A38">
        <w:rPr>
          <w:rStyle w:val="Csuperscript"/>
        </w:rPr>
        <w:t>2</w:t>
      </w:r>
      <w:r w:rsidR="00711BAB">
        <w:rPr>
          <w:rStyle w:val="Csuperscript"/>
        </w:rPr>
        <w:br/>
      </w:r>
      <w:r w:rsidR="009A2959" w:rsidRPr="007B03C8">
        <w:t>= 113.10</w:t>
      </w:r>
    </w:p>
    <w:p w14:paraId="3DEA515F" w14:textId="77777777" w:rsidR="009B7E44" w:rsidRPr="003A7A38" w:rsidRDefault="009B7E44" w:rsidP="00711BAB">
      <w:pPr>
        <w:pStyle w:val="Pquestiontextpartsa"/>
      </w:pPr>
      <w:r w:rsidRPr="003A7A38">
        <w:rPr>
          <w:rStyle w:val="Cquestionpartlabelbold"/>
        </w:rPr>
        <w:t>(c)</w:t>
      </w:r>
      <w:r w:rsidR="003A7A38">
        <w:tab/>
      </w:r>
      <w:r w:rsidRPr="003A7A38">
        <w:t xml:space="preserve">1256.64 + 113.10 = 1369.73 </w:t>
      </w:r>
      <w:r w:rsidRPr="007B03C8">
        <w:t>cm</w:t>
      </w:r>
      <w:r w:rsidRPr="003A7A38">
        <w:rPr>
          <w:rStyle w:val="Csuperscript"/>
        </w:rPr>
        <w:t>2</w:t>
      </w:r>
    </w:p>
    <w:p w14:paraId="6140708B" w14:textId="6DFBA328" w:rsidR="00AE3897" w:rsidRDefault="00AE3897" w:rsidP="00AE3897">
      <w:pPr>
        <w:pStyle w:val="Pquestionheadingsx"/>
      </w:pPr>
      <w:r w:rsidRPr="00DF7F34">
        <w:t xml:space="preserve">Question </w:t>
      </w:r>
      <w:r>
        <w:t>2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</w:r>
      <w:r w:rsidR="001B50D8">
        <w:t>[</w:t>
      </w:r>
      <w:r w:rsidR="008A5933">
        <w:t>5.</w:t>
      </w:r>
      <w:r w:rsidR="00C74D24">
        <w:t>3</w:t>
      </w:r>
      <w:r w:rsidR="008A5933">
        <w:t xml:space="preserve">, </w:t>
      </w:r>
      <w:r w:rsidR="001B50D8">
        <w:t>5.</w:t>
      </w:r>
      <w:r w:rsidR="008A5933">
        <w:t>7</w:t>
      </w:r>
      <w:r w:rsidRPr="00DF7F34">
        <w:t>]</w:t>
      </w:r>
    </w:p>
    <w:p w14:paraId="002A65D5" w14:textId="77777777" w:rsidR="009B7E44" w:rsidRPr="003A7A38" w:rsidRDefault="009B7E44" w:rsidP="00711BAB">
      <w:pPr>
        <w:pStyle w:val="Pquestiontextpartsa"/>
      </w:pPr>
      <w:r w:rsidRPr="003A7A38">
        <w:rPr>
          <w:rStyle w:val="Cquestionpartlabelbold"/>
        </w:rPr>
        <w:t>(a)</w:t>
      </w:r>
      <w:r w:rsidR="003A7A38">
        <w:tab/>
      </w:r>
      <w:r w:rsidRPr="007B03C8">
        <w:rPr>
          <w:position w:val="-6"/>
        </w:rPr>
        <w:object w:dxaOrig="3519" w:dyaOrig="320" w14:anchorId="3D0DCE03">
          <v:shape id="_x0000_i1058" type="#_x0000_t75" style="width:177.05pt;height:15.35pt" o:ole="">
            <v:imagedata r:id="rId76" o:title=""/>
          </v:shape>
          <o:OLEObject Type="Embed" ProgID="Equation.3" ShapeID="_x0000_i1058" DrawAspect="Content" ObjectID="_1538892884" r:id="rId77"/>
        </w:object>
      </w:r>
      <w:r w:rsidRPr="007B03C8">
        <w:t xml:space="preserve"> litres</w:t>
      </w:r>
    </w:p>
    <w:p w14:paraId="75914DFA" w14:textId="44E188DF" w:rsidR="003502E1" w:rsidRDefault="00F67CC9" w:rsidP="003502E1">
      <w:pPr>
        <w:pStyle w:val="Pquestiontextpartsa"/>
      </w:pPr>
      <w:r>
        <w:rPr>
          <w:highlight w:val="lightGray"/>
        </w:rPr>
        <w:t>[10A]</w:t>
      </w:r>
      <w:r w:rsidRPr="003A7A38">
        <w:rPr>
          <w:rStyle w:val="Cquestionpartlabelbold"/>
        </w:rPr>
        <w:t xml:space="preserve"> </w:t>
      </w:r>
      <w:r>
        <w:rPr>
          <w:rStyle w:val="Cquestionpartlabelbold"/>
        </w:rPr>
        <w:t xml:space="preserve"> </w:t>
      </w:r>
      <w:r w:rsidR="009B7E44" w:rsidRPr="003A7A38">
        <w:rPr>
          <w:rStyle w:val="Cquestionpartlabelbold"/>
        </w:rPr>
        <w:t>(b)</w:t>
      </w:r>
      <w:r>
        <w:t xml:space="preserve">  </w:t>
      </w:r>
      <w:r w:rsidR="009B7E44" w:rsidRPr="007B03C8">
        <w:t xml:space="preserve">0.2 </w:t>
      </w:r>
      <w:r w:rsidR="009B7E44" w:rsidRPr="007B03C8">
        <w:sym w:font="Symbol" w:char="F0B4"/>
      </w:r>
      <w:r w:rsidR="009B7E44" w:rsidRPr="007B03C8">
        <w:t xml:space="preserve"> 47 124 = 9424.8 g = 9.42 kg</w:t>
      </w:r>
      <w:r w:rsidR="00C06683">
        <w:t xml:space="preserve"> </w:t>
      </w:r>
    </w:p>
    <w:p w14:paraId="62697977" w14:textId="453F665A" w:rsidR="00CB7B68" w:rsidRDefault="00F67CC9" w:rsidP="00CB7B68">
      <w:pPr>
        <w:pStyle w:val="Psectionresults"/>
      </w:pPr>
      <w:r>
        <w:t>Extended answer total:___</w:t>
      </w:r>
      <w:r w:rsidR="00CB7B68" w:rsidRPr="00F40BA5">
        <w:t>___/20</w:t>
      </w:r>
    </w:p>
    <w:p w14:paraId="0365A606" w14:textId="2C465C25" w:rsidR="00CB7B68" w:rsidRPr="00F40BA5" w:rsidRDefault="00523B4D" w:rsidP="00F67CC9">
      <w:pPr>
        <w:pStyle w:val="Psectionresults"/>
        <w:spacing w:before="240"/>
      </w:pPr>
      <w:r>
        <w:t>TOTAL test results: _</w:t>
      </w:r>
      <w:r w:rsidR="00F67CC9">
        <w:t>__</w:t>
      </w:r>
      <w:r>
        <w:t>__ / 66</w:t>
      </w:r>
    </w:p>
    <w:sectPr w:rsidR="00CB7B68" w:rsidRPr="00F40BA5" w:rsidSect="00991E58">
      <w:headerReference w:type="default" r:id="rId78"/>
      <w:footerReference w:type="default" r:id="rId79"/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49B254" w14:textId="77777777" w:rsidR="00F45154" w:rsidRDefault="00F45154">
      <w:r>
        <w:separator/>
      </w:r>
    </w:p>
  </w:endnote>
  <w:endnote w:type="continuationSeparator" w:id="0">
    <w:p w14:paraId="35336740" w14:textId="77777777" w:rsidR="00F45154" w:rsidRDefault="00F451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735F2B" w14:textId="77777777" w:rsidR="009B7E44" w:rsidRPr="009E33E5" w:rsidRDefault="009E33E5" w:rsidP="009E33E5">
    <w:pPr>
      <w:pStyle w:val="Pfootertext"/>
      <w:rPr>
        <w:b/>
        <w:sz w:val="18"/>
      </w:rPr>
    </w:pPr>
    <w:r w:rsidRPr="0020634D">
      <w:rPr>
        <w:sz w:val="18"/>
      </w:rPr>
      <w:t>Copyright © 2017 Pearson Australia (a division of Pearson Australia Group Pty Ltd)</w:t>
    </w:r>
    <w:r w:rsidRPr="0020634D">
      <w:rPr>
        <w:sz w:val="18"/>
      </w:rPr>
      <w:tab/>
      <w:t xml:space="preserve">Page </w:t>
    </w:r>
    <w:r w:rsidRPr="0020634D">
      <w:rPr>
        <w:sz w:val="18"/>
      </w:rPr>
      <w:fldChar w:fldCharType="begin"/>
    </w:r>
    <w:r w:rsidRPr="0020634D">
      <w:rPr>
        <w:sz w:val="18"/>
      </w:rPr>
      <w:instrText xml:space="preserve"> PAGE   \* MERGEFORMAT </w:instrText>
    </w:r>
    <w:r w:rsidRPr="0020634D">
      <w:rPr>
        <w:sz w:val="18"/>
      </w:rPr>
      <w:fldChar w:fldCharType="separate"/>
    </w:r>
    <w:r w:rsidR="00C74D24">
      <w:rPr>
        <w:noProof/>
        <w:sz w:val="18"/>
      </w:rPr>
      <w:t>1</w:t>
    </w:r>
    <w:r w:rsidRPr="0020634D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3CAF05" w14:textId="77777777" w:rsidR="00F45154" w:rsidRDefault="00F45154">
      <w:r>
        <w:separator/>
      </w:r>
    </w:p>
  </w:footnote>
  <w:footnote w:type="continuationSeparator" w:id="0">
    <w:p w14:paraId="07661492" w14:textId="77777777" w:rsidR="00F45154" w:rsidRDefault="00F451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F1498A" w14:textId="30CCB4A2" w:rsidR="003502E1" w:rsidRPr="00FB2DD1" w:rsidRDefault="00FB2DD1" w:rsidP="00FB2DD1">
    <w:pPr>
      <w:pStyle w:val="Pheadertext"/>
    </w:pPr>
    <w:r>
      <w:t xml:space="preserve">Pearson Mathematics 10–10A    </w:t>
    </w:r>
    <w:r w:rsidRPr="00E4464E">
      <w:t>Measurement</w:t>
    </w:r>
    <w:r>
      <w:t xml:space="preserve"> — Test B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8C8B28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896006"/>
    <w:multiLevelType w:val="hybridMultilevel"/>
    <w:tmpl w:val="91FE3CCE"/>
    <w:lvl w:ilvl="0" w:tplc="0E960658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7"/>
  </w:num>
  <w:num w:numId="5">
    <w:abstractNumId w:val="4"/>
  </w:num>
  <w:num w:numId="6">
    <w:abstractNumId w:val="3"/>
  </w:num>
  <w:num w:numId="7">
    <w:abstractNumId w:val="6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52805"/>
    <w:rsid w:val="0006569C"/>
    <w:rsid w:val="000E0D07"/>
    <w:rsid w:val="000E426F"/>
    <w:rsid w:val="0010520D"/>
    <w:rsid w:val="00112A67"/>
    <w:rsid w:val="00121D15"/>
    <w:rsid w:val="00124913"/>
    <w:rsid w:val="00143A05"/>
    <w:rsid w:val="0018165E"/>
    <w:rsid w:val="001B50D8"/>
    <w:rsid w:val="002A04ED"/>
    <w:rsid w:val="002C7D47"/>
    <w:rsid w:val="00345D51"/>
    <w:rsid w:val="003502E1"/>
    <w:rsid w:val="003A7A38"/>
    <w:rsid w:val="003C1961"/>
    <w:rsid w:val="00433A27"/>
    <w:rsid w:val="00472308"/>
    <w:rsid w:val="004730BC"/>
    <w:rsid w:val="004B7C47"/>
    <w:rsid w:val="004E7A42"/>
    <w:rsid w:val="004F47AA"/>
    <w:rsid w:val="00516186"/>
    <w:rsid w:val="00523B4D"/>
    <w:rsid w:val="0059663D"/>
    <w:rsid w:val="005A72C1"/>
    <w:rsid w:val="005D0794"/>
    <w:rsid w:val="005F4557"/>
    <w:rsid w:val="00601CAC"/>
    <w:rsid w:val="006070BC"/>
    <w:rsid w:val="006216F0"/>
    <w:rsid w:val="0062291A"/>
    <w:rsid w:val="0068633C"/>
    <w:rsid w:val="00687C1C"/>
    <w:rsid w:val="006A7703"/>
    <w:rsid w:val="006B198C"/>
    <w:rsid w:val="00711BAB"/>
    <w:rsid w:val="00734BF7"/>
    <w:rsid w:val="007B03C8"/>
    <w:rsid w:val="00874358"/>
    <w:rsid w:val="008A5933"/>
    <w:rsid w:val="008B6877"/>
    <w:rsid w:val="008C495C"/>
    <w:rsid w:val="009072B2"/>
    <w:rsid w:val="00991E58"/>
    <w:rsid w:val="009A2959"/>
    <w:rsid w:val="009B7E44"/>
    <w:rsid w:val="009E33E5"/>
    <w:rsid w:val="009F00CD"/>
    <w:rsid w:val="00A115C4"/>
    <w:rsid w:val="00A15492"/>
    <w:rsid w:val="00A155E5"/>
    <w:rsid w:val="00A70024"/>
    <w:rsid w:val="00AD7A92"/>
    <w:rsid w:val="00AE3897"/>
    <w:rsid w:val="00AE4E1D"/>
    <w:rsid w:val="00B13390"/>
    <w:rsid w:val="00B73BDE"/>
    <w:rsid w:val="00BB1981"/>
    <w:rsid w:val="00BC0489"/>
    <w:rsid w:val="00C06683"/>
    <w:rsid w:val="00C2518E"/>
    <w:rsid w:val="00C333E5"/>
    <w:rsid w:val="00C74D24"/>
    <w:rsid w:val="00CA728B"/>
    <w:rsid w:val="00CB348C"/>
    <w:rsid w:val="00CB7B68"/>
    <w:rsid w:val="00D537AF"/>
    <w:rsid w:val="00D5788F"/>
    <w:rsid w:val="00E06DB8"/>
    <w:rsid w:val="00E07E9A"/>
    <w:rsid w:val="00EC37CC"/>
    <w:rsid w:val="00F04DD4"/>
    <w:rsid w:val="00F24593"/>
    <w:rsid w:val="00F45154"/>
    <w:rsid w:val="00F67CC9"/>
    <w:rsid w:val="00F75402"/>
    <w:rsid w:val="00FB2DD1"/>
    <w:rsid w:val="00FB2E1F"/>
    <w:rsid w:val="00FB36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151DCB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2E1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table" w:styleId="TableGrid">
    <w:name w:val="Table Grid"/>
    <w:basedOn w:val="TableNormal"/>
    <w:uiPriority w:val="59"/>
    <w:rsid w:val="006074C6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D28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70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9703C"/>
    <w:rPr>
      <w:rFonts w:ascii="Lucida Grande" w:hAnsi="Lucida Grande" w:cs="Lucida Grande"/>
      <w:kern w:val="24"/>
      <w:sz w:val="18"/>
      <w:szCs w:val="18"/>
    </w:rPr>
  </w:style>
  <w:style w:type="paragraph" w:customStyle="1" w:styleId="MediumList2-Accent21">
    <w:name w:val="Medium List 2 - Accent 21"/>
    <w:hidden/>
    <w:uiPriority w:val="99"/>
    <w:semiHidden/>
    <w:rsid w:val="005D4193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87C1C"/>
    <w:rPr>
      <w:kern w:val="24"/>
      <w:sz w:val="24"/>
      <w:szCs w:val="24"/>
    </w:rPr>
  </w:style>
  <w:style w:type="character" w:styleId="CommentReference">
    <w:name w:val="annotation reference"/>
    <w:uiPriority w:val="99"/>
    <w:semiHidden/>
    <w:unhideWhenUsed/>
    <w:rsid w:val="00B133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3390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B13390"/>
    <w:rPr>
      <w:kern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339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13390"/>
    <w:rPr>
      <w:b/>
      <w:bCs/>
      <w:kern w:val="24"/>
      <w:lang w:eastAsia="en-US"/>
    </w:rPr>
  </w:style>
  <w:style w:type="paragraph" w:customStyle="1" w:styleId="Pbody">
    <w:name w:val="P: body"/>
    <w:qFormat/>
    <w:rsid w:val="0018165E"/>
    <w:rPr>
      <w:rFonts w:eastAsia="MS Mincho"/>
      <w:sz w:val="22"/>
      <w:szCs w:val="22"/>
    </w:rPr>
  </w:style>
  <w:style w:type="paragraph" w:customStyle="1" w:styleId="MediumGrid1-Accent21">
    <w:name w:val="Medium Grid 1 - Accent 21"/>
    <w:basedOn w:val="Normal"/>
    <w:qFormat/>
    <w:rsid w:val="00433A27"/>
    <w:pPr>
      <w:ind w:left="720"/>
      <w:contextualSpacing/>
    </w:pPr>
  </w:style>
  <w:style w:type="paragraph" w:customStyle="1" w:styleId="Pquestionheadingmc1stafterhead">
    <w:name w:val="P: question heading mc (1st after head)"/>
    <w:basedOn w:val="Normal"/>
    <w:qFormat/>
    <w:rsid w:val="00AE3897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AE3897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AE3897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character" w:customStyle="1" w:styleId="Cmarkslabel">
    <w:name w:val="C: marks label"/>
    <w:uiPriority w:val="1"/>
    <w:qFormat/>
    <w:rsid w:val="00AE3897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AE3897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AE3897"/>
    <w:pPr>
      <w:tabs>
        <w:tab w:val="right" w:pos="8505"/>
      </w:tabs>
    </w:pPr>
  </w:style>
  <w:style w:type="paragraph" w:customStyle="1" w:styleId="Pheadertext">
    <w:name w:val="P: header text"/>
    <w:qFormat/>
    <w:rsid w:val="003502E1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3502E1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3502E1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3502E1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3502E1"/>
    <w:rPr>
      <w:b/>
    </w:rPr>
  </w:style>
  <w:style w:type="paragraph" w:customStyle="1" w:styleId="Pquestiontextpartsa">
    <w:name w:val="P: question text parts (a)"/>
    <w:basedOn w:val="Pquestiontextmainstem"/>
    <w:qFormat/>
    <w:rsid w:val="003502E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02E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02E1"/>
    <w:pPr>
      <w:ind w:hanging="397"/>
    </w:pPr>
  </w:style>
  <w:style w:type="paragraph" w:customStyle="1" w:styleId="Ptabletext">
    <w:name w:val="P: table text"/>
    <w:basedOn w:val="Pquestiontextmainstem"/>
    <w:qFormat/>
    <w:rsid w:val="003502E1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3502E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3502E1"/>
    <w:rPr>
      <w:rFonts w:ascii="Times New Roman" w:hAnsi="Times New Roman"/>
      <w:i/>
    </w:rPr>
  </w:style>
  <w:style w:type="character" w:customStyle="1" w:styleId="Ptimtext">
    <w:name w:val="P: tim text"/>
    <w:rsid w:val="003502E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3502E1"/>
    <w:rPr>
      <w:vertAlign w:val="superscript"/>
    </w:rPr>
  </w:style>
  <w:style w:type="character" w:customStyle="1" w:styleId="Citalicsubscript">
    <w:name w:val="C: italic subscript"/>
    <w:uiPriority w:val="1"/>
    <w:qFormat/>
    <w:rsid w:val="003502E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3502E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3502E1"/>
    <w:rPr>
      <w:vertAlign w:val="subscript"/>
    </w:rPr>
  </w:style>
  <w:style w:type="paragraph" w:customStyle="1" w:styleId="PNotetodesigner">
    <w:name w:val="P: Note to designer"/>
    <w:basedOn w:val="Normal"/>
    <w:qFormat/>
    <w:rsid w:val="003502E1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2E1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table" w:styleId="TableGrid">
    <w:name w:val="Table Grid"/>
    <w:basedOn w:val="TableNormal"/>
    <w:uiPriority w:val="59"/>
    <w:rsid w:val="006074C6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D28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70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9703C"/>
    <w:rPr>
      <w:rFonts w:ascii="Lucida Grande" w:hAnsi="Lucida Grande" w:cs="Lucida Grande"/>
      <w:kern w:val="24"/>
      <w:sz w:val="18"/>
      <w:szCs w:val="18"/>
    </w:rPr>
  </w:style>
  <w:style w:type="paragraph" w:customStyle="1" w:styleId="MediumList2-Accent21">
    <w:name w:val="Medium List 2 - Accent 21"/>
    <w:hidden/>
    <w:uiPriority w:val="99"/>
    <w:semiHidden/>
    <w:rsid w:val="005D4193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87C1C"/>
    <w:rPr>
      <w:kern w:val="24"/>
      <w:sz w:val="24"/>
      <w:szCs w:val="24"/>
    </w:rPr>
  </w:style>
  <w:style w:type="character" w:styleId="CommentReference">
    <w:name w:val="annotation reference"/>
    <w:uiPriority w:val="99"/>
    <w:semiHidden/>
    <w:unhideWhenUsed/>
    <w:rsid w:val="00B133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3390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B13390"/>
    <w:rPr>
      <w:kern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339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13390"/>
    <w:rPr>
      <w:b/>
      <w:bCs/>
      <w:kern w:val="24"/>
      <w:lang w:eastAsia="en-US"/>
    </w:rPr>
  </w:style>
  <w:style w:type="paragraph" w:customStyle="1" w:styleId="Pbody">
    <w:name w:val="P: body"/>
    <w:qFormat/>
    <w:rsid w:val="0018165E"/>
    <w:rPr>
      <w:rFonts w:eastAsia="MS Mincho"/>
      <w:sz w:val="22"/>
      <w:szCs w:val="22"/>
    </w:rPr>
  </w:style>
  <w:style w:type="paragraph" w:customStyle="1" w:styleId="MediumGrid1-Accent21">
    <w:name w:val="Medium Grid 1 - Accent 21"/>
    <w:basedOn w:val="Normal"/>
    <w:qFormat/>
    <w:rsid w:val="00433A27"/>
    <w:pPr>
      <w:ind w:left="720"/>
      <w:contextualSpacing/>
    </w:pPr>
  </w:style>
  <w:style w:type="paragraph" w:customStyle="1" w:styleId="Pquestionheadingmc1stafterhead">
    <w:name w:val="P: question heading mc (1st after head)"/>
    <w:basedOn w:val="Normal"/>
    <w:qFormat/>
    <w:rsid w:val="00AE3897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AE3897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AE3897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character" w:customStyle="1" w:styleId="Cmarkslabel">
    <w:name w:val="C: marks label"/>
    <w:uiPriority w:val="1"/>
    <w:qFormat/>
    <w:rsid w:val="00AE3897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AE3897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AE3897"/>
    <w:pPr>
      <w:tabs>
        <w:tab w:val="right" w:pos="8505"/>
      </w:tabs>
    </w:pPr>
  </w:style>
  <w:style w:type="paragraph" w:customStyle="1" w:styleId="Pheadertext">
    <w:name w:val="P: header text"/>
    <w:qFormat/>
    <w:rsid w:val="003502E1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3502E1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3502E1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3502E1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3502E1"/>
    <w:rPr>
      <w:b/>
    </w:rPr>
  </w:style>
  <w:style w:type="paragraph" w:customStyle="1" w:styleId="Pquestiontextpartsa">
    <w:name w:val="P: question text parts (a)"/>
    <w:basedOn w:val="Pquestiontextmainstem"/>
    <w:qFormat/>
    <w:rsid w:val="003502E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02E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02E1"/>
    <w:pPr>
      <w:ind w:hanging="397"/>
    </w:pPr>
  </w:style>
  <w:style w:type="paragraph" w:customStyle="1" w:styleId="Ptabletext">
    <w:name w:val="P: table text"/>
    <w:basedOn w:val="Pquestiontextmainstem"/>
    <w:qFormat/>
    <w:rsid w:val="003502E1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3502E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3502E1"/>
    <w:rPr>
      <w:rFonts w:ascii="Times New Roman" w:hAnsi="Times New Roman"/>
      <w:i/>
    </w:rPr>
  </w:style>
  <w:style w:type="character" w:customStyle="1" w:styleId="Ptimtext">
    <w:name w:val="P: tim text"/>
    <w:rsid w:val="003502E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3502E1"/>
    <w:rPr>
      <w:vertAlign w:val="superscript"/>
    </w:rPr>
  </w:style>
  <w:style w:type="character" w:customStyle="1" w:styleId="Citalicsubscript">
    <w:name w:val="C: italic subscript"/>
    <w:uiPriority w:val="1"/>
    <w:qFormat/>
    <w:rsid w:val="003502E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3502E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3502E1"/>
    <w:rPr>
      <w:vertAlign w:val="subscript"/>
    </w:rPr>
  </w:style>
  <w:style w:type="paragraph" w:customStyle="1" w:styleId="PNotetodesigner">
    <w:name w:val="P: Note to designer"/>
    <w:basedOn w:val="Normal"/>
    <w:qFormat/>
    <w:rsid w:val="003502E1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settings" Target="setting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emf"/><Relationship Id="rId11" Type="http://schemas.openxmlformats.org/officeDocument/2006/relationships/image" Target="media/image1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e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footer" Target="footer1.xml"/><Relationship Id="rId5" Type="http://schemas.openxmlformats.org/officeDocument/2006/relationships/styles" Target="styles.xml"/><Relationship Id="rId61" Type="http://schemas.openxmlformats.org/officeDocument/2006/relationships/image" Target="media/image26.wmf"/><Relationship Id="rId10" Type="http://schemas.openxmlformats.org/officeDocument/2006/relationships/endnotes" Target="endnotes.xml"/><Relationship Id="rId19" Type="http://schemas.openxmlformats.org/officeDocument/2006/relationships/image" Target="media/image5.emf"/><Relationship Id="rId31" Type="http://schemas.openxmlformats.org/officeDocument/2006/relationships/image" Target="media/image11.e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emf"/><Relationship Id="rId43" Type="http://schemas.openxmlformats.org/officeDocument/2006/relationships/image" Target="media/image17.e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image" Target="media/image31.emf"/><Relationship Id="rId80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image" Target="media/image8.wmf"/><Relationship Id="rId33" Type="http://schemas.openxmlformats.org/officeDocument/2006/relationships/image" Target="media/image12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e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5" Type="http://schemas.openxmlformats.org/officeDocument/2006/relationships/image" Target="media/image3.e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Corrections Document" ma:contentTypeID="0x01010025794650E20435459B55685301856F5C00949C0F0BB1B16041A9F028AD9411E2EF" ma:contentTypeVersion="29" ma:contentTypeDescription="Create a new document." ma:contentTypeScope="" ma:versionID="6fef1aa26025b5fab2d377c1984b4a94">
  <xsd:schema xmlns:xsd="http://www.w3.org/2001/XMLSchema" xmlns:xs="http://www.w3.org/2001/XMLSchema" xmlns:p="http://schemas.microsoft.com/office/2006/metadata/properties" xmlns:ns2="439efa60-f5cc-4a47-a5a9-ce558e7575b6" targetNamespace="http://schemas.microsoft.com/office/2006/metadata/properties" ma:root="true" ma:fieldsID="ba97e649c90e5aa80a04721b4b170e00" ns2:_="">
    <xsd:import namespace="439efa60-f5cc-4a47-a5a9-ce558e7575b6"/>
    <xsd:element name="properties">
      <xsd:complexType>
        <xsd:sequence>
          <xsd:element name="documentManagement">
            <xsd:complexType>
              <xsd:all>
                <xsd:element ref="ns2:Series" minOccurs="0"/>
                <xsd:element ref="ns2:Archive_x0020_Thi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9efa60-f5cc-4a47-a5a9-ce558e7575b6" elementFormDefault="qualified">
    <xsd:import namespace="http://schemas.microsoft.com/office/2006/documentManagement/types"/>
    <xsd:import namespace="http://schemas.microsoft.com/office/infopath/2007/PartnerControls"/>
    <xsd:element name="Series" ma:index="8" nillable="true" ma:displayName="Series" ma:indexed="true" ma:internalName="Series1">
      <xsd:simpleType>
        <xsd:restriction base="dms:Text"/>
      </xsd:simpleType>
    </xsd:element>
    <xsd:element name="Archive_x0020_This" ma:index="9" nillable="true" ma:displayName="Archived" ma:default="0" ma:internalName="Archive_x0020_This0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ISBN or Project Cod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706075F-E329-46AD-9353-8F637ABE7F8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D58C6A4-6513-4E96-A7A8-1FA5AA476CF2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551B4500-4D2D-43D9-9D38-854C0F3E23D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39efa60-f5cc-4a47-a5a9-ce558e7575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4</Pages>
  <Words>687</Words>
  <Characters>2350</Characters>
  <Application>Microsoft Office Word</Application>
  <DocSecurity>0</DocSecurity>
  <Lines>180</Lines>
  <Paragraphs>1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8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20</cp:revision>
  <dcterms:created xsi:type="dcterms:W3CDTF">2016-09-08T07:00:00Z</dcterms:created>
  <dcterms:modified xsi:type="dcterms:W3CDTF">2016-10-24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evel0">
    <vt:lpwstr/>
  </property>
  <property fmtid="{D5CDD505-2E9C-101B-9397-08002B2CF9AE}" pid="3" name="Title Subject">
    <vt:lpwstr>Pearson Maths 10-10A Ebook</vt:lpwstr>
  </property>
  <property fmtid="{D5CDD505-2E9C-101B-9397-08002B2CF9AE}" pid="4" name="ContentTypeId">
    <vt:lpwstr>0x01010025794650E20435459B55685301856F5C00949C0F0BB1B16041A9F028AD9411E2EF</vt:lpwstr>
  </property>
  <property fmtid="{D5CDD505-2E9C-101B-9397-08002B2CF9AE}" pid="5" name="Series1">
    <vt:lpwstr/>
  </property>
  <property fmtid="{D5CDD505-2E9C-101B-9397-08002B2CF9AE}" pid="6" name="Archive This0">
    <vt:lpwstr>1</vt:lpwstr>
  </property>
</Properties>
</file>